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1762E" w:rsidRPr="00E1762E" w:rsidRDefault="00E1762E" w:rsidP="00E1762E">
      <w:pPr>
        <w:keepNext/>
        <w:keepLines/>
        <w:spacing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</w:pPr>
      <w:bookmarkStart w:id="0" w:name="_Toc9010212"/>
      <w:r w:rsidRPr="00E1762E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 xml:space="preserve">2.4. </w:t>
      </w:r>
      <w:r w:rsidR="009B2BA6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>Лабораторная работа</w:t>
      </w:r>
      <w:r w:rsidRPr="00E1762E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 xml:space="preserve"> по теме</w:t>
      </w:r>
      <w:bookmarkEnd w:id="0"/>
    </w:p>
    <w:p w:rsidR="00E1762E" w:rsidRPr="00E1762E" w:rsidRDefault="00E1762E" w:rsidP="00E1762E">
      <w:pPr>
        <w:keepNext/>
        <w:keepLines/>
        <w:spacing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</w:pPr>
      <w:bookmarkStart w:id="1" w:name="_Toc9010213"/>
      <w:r w:rsidRPr="00E1762E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>«Решение нелинейных уравнений»</w:t>
      </w:r>
      <w:bookmarkEnd w:id="1"/>
    </w:p>
    <w:p w:rsidR="00E1762E" w:rsidRPr="00E1762E" w:rsidRDefault="00E1762E" w:rsidP="00E1762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1762E" w:rsidRPr="00E1762E" w:rsidRDefault="00E1762E" w:rsidP="00E1762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  <w:t xml:space="preserve">Цель работы: </w:t>
      </w:r>
      <w:r w:rsidRPr="00E1762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Изучение средств решения нелинейных уравнений в </w:t>
      </w:r>
      <w:r w:rsidRPr="00E1762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Scilab</w:t>
      </w:r>
      <w:r w:rsidRPr="00E1762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, реализации этапов отделения и уточнения корней нелинейных уравнений.   </w:t>
      </w:r>
    </w:p>
    <w:p w:rsidR="00E1762E" w:rsidRPr="00E1762E" w:rsidRDefault="00E1762E" w:rsidP="00E1762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1762E" w:rsidRPr="00E1762E" w:rsidRDefault="00E1762E" w:rsidP="00E1762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1762E" w:rsidRPr="00E1762E" w:rsidRDefault="00E1762E" w:rsidP="00E1762E">
      <w:pPr>
        <w:keepNext/>
        <w:spacing w:after="0" w:line="240" w:lineRule="auto"/>
        <w:ind w:left="810"/>
        <w:jc w:val="center"/>
        <w:outlineLvl w:val="1"/>
        <w:rPr>
          <w:rFonts w:ascii="Times New Roman" w:eastAsiaTheme="majorEastAsia" w:hAnsi="Times New Roman" w:cs="Times New Roman"/>
          <w:b/>
          <w:bCs/>
          <w:sz w:val="36"/>
          <w:szCs w:val="36"/>
          <w:lang w:eastAsia="ru-RU"/>
        </w:rPr>
      </w:pPr>
      <w:bookmarkStart w:id="2" w:name="_Toc9010214"/>
      <w:r w:rsidRPr="00E1762E">
        <w:rPr>
          <w:rFonts w:ascii="Times New Roman" w:eastAsiaTheme="majorEastAsia" w:hAnsi="Times New Roman" w:cs="Times New Roman"/>
          <w:b/>
          <w:bCs/>
          <w:sz w:val="36"/>
          <w:szCs w:val="36"/>
          <w:lang w:eastAsia="ru-RU"/>
        </w:rPr>
        <w:t>2.4.1. Вопросы, подлежащие изучению</w:t>
      </w:r>
      <w:bookmarkEnd w:id="2"/>
    </w:p>
    <w:p w:rsidR="00E1762E" w:rsidRPr="00E1762E" w:rsidRDefault="00E1762E" w:rsidP="00E1762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1762E" w:rsidRPr="00E1762E" w:rsidRDefault="00E1762E" w:rsidP="00E1762E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ановка задачи решения нелинейных уравнений [7].</w:t>
      </w:r>
    </w:p>
    <w:p w:rsidR="00E1762E" w:rsidRPr="00E1762E" w:rsidRDefault="00E1762E" w:rsidP="00E1762E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Этапы решения нелинейных уравнений: отделение и уточнение корня.</w:t>
      </w:r>
    </w:p>
    <w:p w:rsidR="00E1762E" w:rsidRPr="00E1762E" w:rsidRDefault="00E1762E" w:rsidP="00E1762E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Графическое и аналитическое отделение корней нелинейных уравнений.</w:t>
      </w:r>
    </w:p>
    <w:p w:rsidR="00E1762E" w:rsidRPr="00E1762E" w:rsidRDefault="00E1762E" w:rsidP="00E1762E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строение графиков функций нелинейных уравнений средствами </w:t>
      </w:r>
      <w:r w:rsidRPr="00E1762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cilab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1762E" w:rsidRPr="00E1762E" w:rsidRDefault="00E1762E" w:rsidP="00E1762E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учение таблиц значений функций и производных в заданных границах изменения аргумента.</w:t>
      </w:r>
    </w:p>
    <w:p w:rsidR="00E1762E" w:rsidRPr="00E1762E" w:rsidRDefault="00E1762E" w:rsidP="00E1762E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ение нелинейных уравнений с использованием встроенных функций пакета </w:t>
      </w:r>
      <w:r w:rsidRPr="00E1762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cilab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proofErr w:type="gramStart"/>
      <w:r w:rsidRPr="00E1762E">
        <w:rPr>
          <w:rFonts w:ascii="Consolas" w:eastAsia="Times New Roman" w:hAnsi="Consolas" w:cs="Times New Roman"/>
          <w:b/>
          <w:lang w:val="en-US" w:eastAsia="ru-RU"/>
        </w:rPr>
        <w:t>fsolve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poly</w:t>
      </w:r>
      <w:proofErr w:type="gramEnd"/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roots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E1762E" w:rsidRPr="00E1762E" w:rsidRDefault="00E1762E" w:rsidP="00E1762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1762E" w:rsidRPr="00E1762E" w:rsidRDefault="00E1762E" w:rsidP="00E1762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1762E" w:rsidRPr="00E1762E" w:rsidRDefault="00E1762E" w:rsidP="00E1762E">
      <w:pPr>
        <w:keepNext/>
        <w:spacing w:after="0" w:line="240" w:lineRule="auto"/>
        <w:ind w:left="810"/>
        <w:jc w:val="center"/>
        <w:outlineLvl w:val="1"/>
        <w:rPr>
          <w:rFonts w:ascii="Times New Roman" w:eastAsiaTheme="majorEastAsia" w:hAnsi="Times New Roman" w:cs="Times New Roman"/>
          <w:b/>
          <w:bCs/>
          <w:sz w:val="36"/>
          <w:szCs w:val="36"/>
          <w:lang w:eastAsia="ru-RU"/>
        </w:rPr>
      </w:pPr>
      <w:bookmarkStart w:id="3" w:name="_Toc9010215"/>
      <w:r w:rsidRPr="00E1762E">
        <w:rPr>
          <w:rFonts w:ascii="Times New Roman" w:eastAsiaTheme="majorEastAsia" w:hAnsi="Times New Roman" w:cs="Times New Roman"/>
          <w:b/>
          <w:bCs/>
          <w:sz w:val="36"/>
          <w:szCs w:val="36"/>
          <w:lang w:eastAsia="ru-RU"/>
        </w:rPr>
        <w:t>2.4.2. Общее задание</w:t>
      </w:r>
      <w:bookmarkEnd w:id="3"/>
    </w:p>
    <w:p w:rsidR="00E1762E" w:rsidRPr="00E1762E" w:rsidRDefault="00E1762E" w:rsidP="00E1762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1762E" w:rsidRPr="00E1762E" w:rsidRDefault="00E1762E" w:rsidP="00E1762E">
      <w:pPr>
        <w:numPr>
          <w:ilvl w:val="0"/>
          <w:numId w:val="4"/>
        </w:numPr>
        <w:spacing w:after="0" w:line="240" w:lineRule="auto"/>
        <w:ind w:left="993" w:hanging="567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Изучить материал учебника</w:t>
      </w: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 xml:space="preserve"> </w:t>
      </w:r>
      <w:r w:rsidRPr="00E1762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[1]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(п. 2.4)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1762E" w:rsidRPr="00E1762E" w:rsidRDefault="00E1762E" w:rsidP="00E1762E">
      <w:pPr>
        <w:numPr>
          <w:ilvl w:val="0"/>
          <w:numId w:val="4"/>
        </w:numPr>
        <w:spacing w:after="0" w:line="240" w:lineRule="auto"/>
        <w:ind w:left="993" w:hanging="567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брать индивидуальный вариант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задания из </w:t>
      </w: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абл. 2.4-1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E1762E" w:rsidRPr="00E1762E" w:rsidRDefault="00E1762E" w:rsidP="00E1762E">
      <w:pPr>
        <w:numPr>
          <w:ilvl w:val="0"/>
          <w:numId w:val="4"/>
        </w:numPr>
        <w:spacing w:after="0" w:line="240" w:lineRule="auto"/>
        <w:ind w:left="993" w:hanging="567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Создать сценарий 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для выполнения практического задания.</w:t>
      </w:r>
    </w:p>
    <w:p w:rsidR="00E1762E" w:rsidRPr="00E1762E" w:rsidRDefault="00E1762E" w:rsidP="00E1762E">
      <w:pPr>
        <w:numPr>
          <w:ilvl w:val="0"/>
          <w:numId w:val="4"/>
        </w:numPr>
        <w:spacing w:after="0" w:line="240" w:lineRule="auto"/>
        <w:ind w:left="993" w:hanging="567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тделить корень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нелинейного уравнения 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f</w:t>
      </w:r>
      <w:r w:rsidRPr="00E1762E">
        <w:rPr>
          <w:rFonts w:ascii="Consolas" w:eastAsia="Times New Roman" w:hAnsi="Consolas" w:cs="Times New Roman"/>
          <w:b/>
          <w:lang w:eastAsia="ru-RU"/>
        </w:rPr>
        <w:t>(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x</w:t>
      </w:r>
      <w:r w:rsidRPr="00E1762E">
        <w:rPr>
          <w:rFonts w:ascii="Consolas" w:eastAsia="Times New Roman" w:hAnsi="Consolas" w:cs="Times New Roman"/>
          <w:b/>
          <w:lang w:eastAsia="ru-RU"/>
        </w:rPr>
        <w:t xml:space="preserve">)=0 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с использованием средств пакета 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cilab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, для чего необходимо:</w:t>
      </w:r>
    </w:p>
    <w:p w:rsidR="00E1762E" w:rsidRPr="00E1762E" w:rsidRDefault="00E1762E" w:rsidP="00E1762E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остроить график</w:t>
      </w:r>
      <w:r w:rsidRPr="00E1762E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eastAsia="ru-RU"/>
        </w:rPr>
        <w:t>и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функции 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f</w:t>
      </w:r>
      <w:r w:rsidRPr="00E1762E">
        <w:rPr>
          <w:rFonts w:ascii="Consolas" w:eastAsia="Times New Roman" w:hAnsi="Consolas" w:cs="Times New Roman"/>
          <w:b/>
          <w:lang w:eastAsia="ru-RU"/>
        </w:rPr>
        <w:t>(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x</w:t>
      </w:r>
      <w:r w:rsidRPr="00E1762E">
        <w:rPr>
          <w:rFonts w:ascii="Consolas" w:eastAsia="Times New Roman" w:hAnsi="Consolas" w:cs="Times New Roman"/>
          <w:b/>
          <w:lang w:eastAsia="ru-RU"/>
        </w:rPr>
        <w:t>)</w:t>
      </w:r>
      <w:r w:rsidRPr="00E1762E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  <w:t>и ее первой производной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;</w:t>
      </w:r>
    </w:p>
    <w:p w:rsidR="00E1762E" w:rsidRPr="00E1762E" w:rsidRDefault="00E1762E" w:rsidP="00E1762E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брать отрезок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, на котором существует один корень;</w:t>
      </w:r>
    </w:p>
    <w:p w:rsidR="00E1762E" w:rsidRPr="00E1762E" w:rsidRDefault="00E1762E" w:rsidP="00E1762E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олучить таблицы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значений аргумента, функции 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f</w:t>
      </w:r>
      <w:r w:rsidRPr="00E1762E">
        <w:rPr>
          <w:rFonts w:ascii="Consolas" w:eastAsia="Times New Roman" w:hAnsi="Consolas" w:cs="Times New Roman"/>
          <w:b/>
          <w:lang w:eastAsia="ru-RU"/>
        </w:rPr>
        <w:t>(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x</w:t>
      </w:r>
      <w:r w:rsidRPr="00E1762E">
        <w:rPr>
          <w:rFonts w:ascii="Consolas" w:eastAsia="Times New Roman" w:hAnsi="Consolas" w:cs="Times New Roman"/>
          <w:b/>
          <w:lang w:eastAsia="ru-RU"/>
        </w:rPr>
        <w:t>)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и ее первой производной на выбранном отрезке пересечения графика с осью </w:t>
      </w:r>
      <w:r w:rsidRPr="00E1762E">
        <w:rPr>
          <w:rFonts w:ascii="Consolas" w:eastAsia="Times New Roman" w:hAnsi="Consolas" w:cs="Times New Roman"/>
          <w:b/>
          <w:lang w:eastAsia="ru-RU"/>
        </w:rPr>
        <w:t>ОХ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, причем для вычисления производной воспользуйтесь функцией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 xml:space="preserve"> numderivative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;</w:t>
      </w:r>
    </w:p>
    <w:p w:rsidR="00E1762E" w:rsidRPr="00E1762E" w:rsidRDefault="00E1762E" w:rsidP="00E1762E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роверить условие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существования единственного корня на выбранном отрезке.</w:t>
      </w:r>
    </w:p>
    <w:p w:rsidR="00E1762E" w:rsidRPr="00E1762E" w:rsidRDefault="00E1762E" w:rsidP="00E1762E">
      <w:pPr>
        <w:numPr>
          <w:ilvl w:val="0"/>
          <w:numId w:val="4"/>
        </w:numPr>
        <w:spacing w:after="0" w:line="240" w:lineRule="auto"/>
        <w:ind w:left="993" w:hanging="567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Решить 1-е нелинейное уравнение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с использованием 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fsolve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, получив значение корня и значение функции в точке корня.</w:t>
      </w:r>
    </w:p>
    <w:p w:rsidR="00E1762E" w:rsidRPr="00E1762E" w:rsidRDefault="00E1762E" w:rsidP="00E1762E">
      <w:pPr>
        <w:numPr>
          <w:ilvl w:val="0"/>
          <w:numId w:val="4"/>
        </w:numPr>
        <w:spacing w:after="0" w:line="240" w:lineRule="auto"/>
        <w:ind w:left="993" w:hanging="567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Задать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для </w:t>
      </w: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2-го уравнения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вектор коэффициентов.</w:t>
      </w:r>
    </w:p>
    <w:p w:rsidR="00E1762E" w:rsidRPr="00E1762E" w:rsidRDefault="00E1762E" w:rsidP="00E1762E">
      <w:pPr>
        <w:numPr>
          <w:ilvl w:val="0"/>
          <w:numId w:val="4"/>
        </w:numPr>
        <w:spacing w:after="0" w:line="240" w:lineRule="auto"/>
        <w:ind w:left="993" w:hanging="567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формировать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с использованием функции 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poly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полином с коэффициентами, хранящимися в векторе.</w:t>
      </w:r>
    </w:p>
    <w:p w:rsidR="00E1762E" w:rsidRPr="00E1762E" w:rsidRDefault="00E1762E" w:rsidP="00E1762E">
      <w:pPr>
        <w:numPr>
          <w:ilvl w:val="0"/>
          <w:numId w:val="4"/>
        </w:numPr>
        <w:spacing w:after="0" w:line="240" w:lineRule="auto"/>
        <w:ind w:left="993" w:hanging="567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числить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корни полученного полинома, используя функцию 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roots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E1762E" w:rsidRPr="00E1762E" w:rsidRDefault="00E1762E" w:rsidP="00E1762E">
      <w:pPr>
        <w:numPr>
          <w:ilvl w:val="0"/>
          <w:numId w:val="4"/>
        </w:numPr>
        <w:spacing w:after="0" w:line="240" w:lineRule="auto"/>
        <w:ind w:left="993" w:hanging="567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lastRenderedPageBreak/>
        <w:t>Спроектировать и реализовать приложение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: </w:t>
      </w: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«Решение нелинейных уравнений» 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для ввода данных и отображения результатов (по требованию преподавателя).</w:t>
      </w:r>
    </w:p>
    <w:p w:rsidR="00E1762E" w:rsidRPr="00E1762E" w:rsidRDefault="00E1762E" w:rsidP="00E1762E">
      <w:pPr>
        <w:numPr>
          <w:ilvl w:val="0"/>
          <w:numId w:val="4"/>
        </w:numPr>
        <w:spacing w:after="0" w:line="240" w:lineRule="auto"/>
        <w:ind w:left="993" w:hanging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Предоставить 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результаты работы преподавателю и </w:t>
      </w: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тветить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на поставленные вопросы.</w:t>
      </w:r>
    </w:p>
    <w:p w:rsidR="00E1762E" w:rsidRPr="00E1762E" w:rsidRDefault="00E1762E" w:rsidP="00E1762E">
      <w:pPr>
        <w:numPr>
          <w:ilvl w:val="0"/>
          <w:numId w:val="4"/>
        </w:numPr>
        <w:spacing w:after="0" w:line="240" w:lineRule="auto"/>
        <w:ind w:left="993" w:hanging="567"/>
        <w:jc w:val="both"/>
        <w:rPr>
          <w:rFonts w:ascii="Times New Roman" w:eastAsiaTheme="majorEastAsia" w:hAnsi="Times New Roman" w:cs="Times New Roman"/>
          <w:b/>
          <w:bCs/>
          <w:sz w:val="36"/>
          <w:szCs w:val="36"/>
          <w:lang w:eastAsia="ru-RU"/>
        </w:rPr>
      </w:pPr>
      <w:r w:rsidRPr="00E176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Оформить отчет </w:t>
      </w:r>
      <w:r w:rsidRPr="00E176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о выполненной работе.</w:t>
      </w:r>
    </w:p>
    <w:p w:rsidR="00E1762E" w:rsidRPr="00E1762E" w:rsidRDefault="00E1762E" w:rsidP="00E1762E">
      <w:pPr>
        <w:spacing w:after="0" w:line="240" w:lineRule="auto"/>
        <w:ind w:left="993"/>
        <w:jc w:val="both"/>
        <w:rPr>
          <w:rFonts w:ascii="Times New Roman" w:eastAsiaTheme="majorEastAsia" w:hAnsi="Times New Roman" w:cs="Times New Roman"/>
          <w:b/>
          <w:bCs/>
          <w:sz w:val="36"/>
          <w:szCs w:val="36"/>
          <w:lang w:eastAsia="ru-RU"/>
        </w:rPr>
      </w:pPr>
    </w:p>
    <w:p w:rsidR="00E1762E" w:rsidRPr="00E1762E" w:rsidRDefault="00E1762E" w:rsidP="00E1762E">
      <w:pPr>
        <w:keepNext/>
        <w:spacing w:after="0" w:line="240" w:lineRule="auto"/>
        <w:ind w:left="810"/>
        <w:jc w:val="center"/>
        <w:outlineLvl w:val="1"/>
        <w:rPr>
          <w:rFonts w:ascii="Times New Roman" w:eastAsiaTheme="majorEastAsia" w:hAnsi="Times New Roman" w:cs="Times New Roman"/>
          <w:b/>
          <w:bCs/>
          <w:color w:val="2E74B5" w:themeColor="accent1" w:themeShade="BF"/>
          <w:sz w:val="36"/>
          <w:szCs w:val="36"/>
          <w:lang w:eastAsia="ru-RU"/>
        </w:rPr>
      </w:pPr>
      <w:bookmarkStart w:id="4" w:name="_Toc9010216"/>
      <w:r w:rsidRPr="00E1762E">
        <w:rPr>
          <w:rFonts w:ascii="Times New Roman" w:eastAsiaTheme="majorEastAsia" w:hAnsi="Times New Roman" w:cs="Times New Roman"/>
          <w:b/>
          <w:bCs/>
          <w:sz w:val="36"/>
          <w:szCs w:val="36"/>
          <w:lang w:eastAsia="ru-RU"/>
        </w:rPr>
        <w:t>2.4.3.  Варианты индивидуальных заданий</w:t>
      </w:r>
      <w:bookmarkEnd w:id="4"/>
    </w:p>
    <w:p w:rsidR="00E1762E" w:rsidRPr="00E1762E" w:rsidRDefault="00E1762E" w:rsidP="00E1762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E1762E" w:rsidRPr="00E1762E" w:rsidRDefault="00E1762E" w:rsidP="00E1762E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1762E"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а 2.4 -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59"/>
        <w:gridCol w:w="4013"/>
        <w:gridCol w:w="692"/>
        <w:gridCol w:w="3981"/>
      </w:tblGrid>
      <w:tr w:rsidR="00E1762E" w:rsidRPr="00E1762E" w:rsidTr="00B844A1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№</w:t>
            </w:r>
          </w:p>
        </w:tc>
        <w:tc>
          <w:tcPr>
            <w:tcW w:w="41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Уравнение</w: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№</w:t>
            </w:r>
          </w:p>
        </w:tc>
        <w:tc>
          <w:tcPr>
            <w:tcW w:w="4076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Уравнение</w:t>
            </w:r>
          </w:p>
        </w:tc>
      </w:tr>
      <w:tr w:rsidR="00E1762E" w:rsidRPr="00E1762E" w:rsidTr="00B844A1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0" w:type="dxa"/>
          </w:tcPr>
          <w:p w:rsidR="00E1762E" w:rsidRPr="00E1762E" w:rsidRDefault="009B2BA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GB"/>
                  </w:rPr>
                  <m:t>-6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GB"/>
                          </w:rPr>
                          <m:t>x+1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+2,8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GB"/>
                  </w:rPr>
                  <m:t>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430" w:dyaOrig="3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1.95pt;height:16.1pt" o:ole="">
                  <v:imagedata r:id="rId5" o:title=""/>
                </v:shape>
                <o:OLEObject Type="Embed" ProgID="Equation.3" ShapeID="_x0000_i1025" DrawAspect="Content" ObjectID="_1769165531" r:id="rId6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4076" w:type="dxa"/>
          </w:tcPr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GB"/>
                  </w:rPr>
                  <m:t>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GB"/>
                  </w:rPr>
                  <m:t>-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x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GB"/>
                  </w:rPr>
                  <m:t>-1.5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310" w:dyaOrig="330">
                <v:shape id="_x0000_i1026" type="#_x0000_t75" style="width:117.15pt;height:16.1pt" o:ole="">
                  <v:imagedata r:id="rId7" o:title=""/>
                </v:shape>
                <o:OLEObject Type="Embed" ProgID="Equation.3" ShapeID="_x0000_i1026" DrawAspect="Content" ObjectID="_1769165532" r:id="rId8"/>
              </w:object>
            </w:r>
          </w:p>
        </w:tc>
      </w:tr>
      <w:tr w:rsidR="00E1762E" w:rsidRPr="00E1762E" w:rsidTr="00B844A1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0" w:type="dxa"/>
          </w:tcPr>
          <w:p w:rsidR="00E1762E" w:rsidRPr="00E1762E" w:rsidRDefault="009B2BA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-4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+0,8</m:t>
                  </m:r>
                </m:e>
              </m:func>
            </m:oMath>
            <w:r w:rsidR="00E1762E"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=0</w:t>
            </w:r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710" w:dyaOrig="330">
                <v:shape id="_x0000_i1027" type="#_x0000_t75" style="width:83.8pt;height:16.1pt" o:ole="">
                  <v:imagedata r:id="rId9" o:title=""/>
                </v:shape>
                <o:OLEObject Type="Embed" ProgID="Equation.3" ShapeID="_x0000_i1027" DrawAspect="Content" ObjectID="_1769165533" r:id="rId10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4076" w:type="dxa"/>
          </w:tcPr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(x-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)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x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740" w:dyaOrig="330">
                <v:shape id="_x0000_i1028" type="#_x0000_t75" style="width:87.6pt;height:16.1pt" o:ole="">
                  <v:imagedata r:id="rId11" o:title=""/>
                </v:shape>
                <o:OLEObject Type="Embed" ProgID="Equation.3" ShapeID="_x0000_i1028" DrawAspect="Content" ObjectID="_1769165534" r:id="rId12"/>
              </w:object>
            </w:r>
          </w:p>
        </w:tc>
      </w:tr>
      <w:tr w:rsidR="00E1762E" w:rsidRPr="00E1762E" w:rsidTr="00B844A1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110" w:type="dxa"/>
          </w:tcPr>
          <w:p w:rsidR="00E1762E" w:rsidRPr="00E1762E" w:rsidRDefault="009B2BA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3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-2,4</m:t>
                    </m:r>
                  </m:e>
                </m:func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430" w:dyaOrig="330">
                <v:shape id="_x0000_i1029" type="#_x0000_t75" style="width:121.95pt;height:16.1pt" o:ole="">
                  <v:imagedata r:id="rId13" o:title=""/>
                </v:shape>
                <o:OLEObject Type="Embed" ProgID="Equation.3" ShapeID="_x0000_i1029" DrawAspect="Content" ObjectID="_1769165535" r:id="rId14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4076" w:type="dxa"/>
          </w:tcPr>
          <w:p w:rsidR="00E1762E" w:rsidRPr="00E1762E" w:rsidRDefault="009B2BA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3.4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1+x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-1=0</m:t>
                    </m:r>
                  </m:e>
                </m:func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710" w:dyaOrig="330">
                <v:shape id="_x0000_i1030" type="#_x0000_t75" style="width:83.8pt;height:16.1pt" o:ole="">
                  <v:imagedata r:id="rId15" o:title=""/>
                </v:shape>
                <o:OLEObject Type="Embed" ProgID="Equation.3" ShapeID="_x0000_i1030" DrawAspect="Content" ObjectID="_1769165536" r:id="rId16"/>
              </w:object>
            </w:r>
          </w:p>
        </w:tc>
      </w:tr>
      <w:tr w:rsidR="00E1762E" w:rsidRPr="00E1762E" w:rsidTr="00B844A1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110" w:type="dxa"/>
          </w:tcPr>
          <w:p w:rsidR="00E1762E" w:rsidRPr="00E1762E" w:rsidRDefault="009B2BA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-0.5</m:t>
                  </m:r>
                  <m:rad>
                    <m:ra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3</m:t>
                      </m:r>
                    </m:deg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(1+2x)</m:t>
                      </m:r>
                    </m:e>
                  </m:rad>
                </m:e>
              </m:func>
            </m:oMath>
            <w:r w:rsidR="00E1762E"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=0</w:t>
            </w:r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310" w:dyaOrig="330">
                <v:shape id="_x0000_i1031" type="#_x0000_t75" style="width:117.15pt;height:16.1pt" o:ole="">
                  <v:imagedata r:id="rId17" o:title=""/>
                </v:shape>
                <o:OLEObject Type="Embed" ProgID="Equation.3" ShapeID="_x0000_i1031" DrawAspect="Content" ObjectID="_1769165537" r:id="rId18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4076" w:type="dxa"/>
          </w:tcPr>
          <w:p w:rsidR="00E1762E" w:rsidRPr="00E1762E" w:rsidRDefault="009B2BA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(x+1)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2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550" w:dyaOrig="330">
                <v:shape id="_x0000_i1032" type="#_x0000_t75" style="width:126.8pt;height:16.1pt" o:ole="">
                  <v:imagedata r:id="rId19" o:title=""/>
                </v:shape>
                <o:OLEObject Type="Embed" ProgID="Equation.3" ShapeID="_x0000_i1032" DrawAspect="Content" ObjectID="_1769165538" r:id="rId20"/>
              </w:object>
            </w:r>
          </w:p>
        </w:tc>
      </w:tr>
      <w:tr w:rsidR="00E1762E" w:rsidRPr="00E1762E" w:rsidTr="00B844A1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110" w:type="dxa"/>
          </w:tcPr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2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+1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-4,8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520" w:dyaOrig="330">
                <v:shape id="_x0000_i1033" type="#_x0000_t75" style="width:126.25pt;height:16.1pt" o:ole="">
                  <v:imagedata r:id="rId21" o:title=""/>
                </v:shape>
                <o:OLEObject Type="Embed" ProgID="Equation.3" ShapeID="_x0000_i1033" DrawAspect="Content" ObjectID="_1769165539" r:id="rId22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4076" w:type="dxa"/>
          </w:tcPr>
          <w:p w:rsidR="00E1762E" w:rsidRPr="00E1762E" w:rsidRDefault="009B2BA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=0</m:t>
                    </m:r>
                  </m:e>
                </m:func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430" w:dyaOrig="330">
                <v:shape id="_x0000_i1034" type="#_x0000_t75" style="width:121.95pt;height:16.1pt" o:ole="">
                  <v:imagedata r:id="rId23" o:title=""/>
                </v:shape>
                <o:OLEObject Type="Embed" ProgID="Equation.3" ShapeID="_x0000_i1034" DrawAspect="Content" ObjectID="_1769165540" r:id="rId24"/>
              </w:object>
            </w:r>
          </w:p>
        </w:tc>
      </w:tr>
      <w:tr w:rsidR="00E1762E" w:rsidRPr="00E1762E" w:rsidTr="00B844A1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110" w:type="dxa"/>
          </w:tcPr>
          <w:p w:rsidR="00E1762E" w:rsidRPr="00E1762E" w:rsidRDefault="009B2BA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1,5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+3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-1,8=0</m:t>
                    </m:r>
                  </m:e>
                </m:func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280" w:dyaOrig="330">
                <v:shape id="_x0000_i1035" type="#_x0000_t75" style="width:113.9pt;height:16.1pt" o:ole="">
                  <v:imagedata r:id="rId25" o:title=""/>
                </v:shape>
                <o:OLEObject Type="Embed" ProgID="Equation.3" ShapeID="_x0000_i1035" DrawAspect="Content" ObjectID="_1769165541" r:id="rId26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4076" w:type="dxa"/>
          </w:tcPr>
          <w:p w:rsidR="00E1762E" w:rsidRPr="00E1762E" w:rsidRDefault="009B2BA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4x-9,5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190" w:dyaOrig="330">
                <v:shape id="_x0000_i1036" type="#_x0000_t75" style="width:108.55pt;height:16.1pt" o:ole="">
                  <v:imagedata r:id="rId27" o:title=""/>
                </v:shape>
                <o:OLEObject Type="Embed" ProgID="Equation.3" ShapeID="_x0000_i1036" DrawAspect="Content" ObjectID="_1769165542" r:id="rId28"/>
              </w:object>
            </w:r>
          </w:p>
        </w:tc>
      </w:tr>
      <w:tr w:rsidR="00E1762E" w:rsidRPr="00E1762E" w:rsidTr="00B844A1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110" w:type="dxa"/>
          </w:tcPr>
          <w:p w:rsidR="00E1762E" w:rsidRPr="00E1762E" w:rsidRDefault="009B2BA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+2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</w:rPr>
                              <m:t>2+x</m:t>
                            </m:r>
                          </m:e>
                        </m:d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-0.35=0</m:t>
                        </m:r>
                      </m:e>
                    </m:func>
                  </m:e>
                </m:func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190" w:dyaOrig="330">
                <v:shape id="_x0000_i1037" type="#_x0000_t75" style="width:108.55pt;height:16.1pt" o:ole="">
                  <v:imagedata r:id="rId29" o:title=""/>
                </v:shape>
                <o:OLEObject Type="Embed" ProgID="Equation.3" ShapeID="_x0000_i1037" DrawAspect="Content" ObjectID="_1769165543" r:id="rId30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4076" w:type="dxa"/>
          </w:tcPr>
          <w:p w:rsidR="00E1762E" w:rsidRPr="00E1762E" w:rsidRDefault="009B2BA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3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2x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310" w:dyaOrig="330">
                <v:shape id="_x0000_i1038" type="#_x0000_t75" style="width:117.15pt;height:16.1pt" o:ole="">
                  <v:imagedata r:id="rId31" o:title=""/>
                </v:shape>
                <o:OLEObject Type="Embed" ProgID="Equation.3" ShapeID="_x0000_i1038" DrawAspect="Content" ObjectID="_1769165544" r:id="rId32"/>
              </w:object>
            </w:r>
          </w:p>
        </w:tc>
      </w:tr>
      <w:tr w:rsidR="00E1762E" w:rsidRPr="00E1762E" w:rsidTr="00B844A1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110" w:type="dxa"/>
          </w:tcPr>
          <w:p w:rsidR="00E1762E" w:rsidRPr="00E1762E" w:rsidRDefault="009B2BA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-4.8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+2x</m:t>
                      </m:r>
                    </m:e>
                  </m:d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1</m:t>
                  </m:r>
                </m:e>
              </m:func>
            </m:oMath>
            <w:r w:rsidR="00E1762E"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=0</w:t>
            </w:r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310" w:dyaOrig="330">
                <v:shape id="_x0000_i1039" type="#_x0000_t75" style="width:117.15pt;height:16.1pt" o:ole="">
                  <v:imagedata r:id="rId33" o:title=""/>
                </v:shape>
                <o:OLEObject Type="Embed" ProgID="Equation.3" ShapeID="_x0000_i1039" DrawAspect="Content" ObjectID="_1769165545" r:id="rId34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4076" w:type="dxa"/>
          </w:tcPr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3-2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+1=0</m:t>
                    </m:r>
                  </m:e>
                </m:rad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950" w:dyaOrig="330">
                <v:shape id="_x0000_i1040" type="#_x0000_t75" style="width:97.8pt;height:16.1pt" o:ole="">
                  <v:imagedata r:id="rId35" o:title=""/>
                </v:shape>
                <o:OLEObject Type="Embed" ProgID="Equation.3" ShapeID="_x0000_i1040" DrawAspect="Content" ObjectID="_1769165546" r:id="rId36"/>
              </w:object>
            </w:r>
          </w:p>
        </w:tc>
      </w:tr>
      <w:tr w:rsidR="00E1762E" w:rsidRPr="00E1762E" w:rsidTr="00B844A1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110" w:type="dxa"/>
          </w:tcPr>
          <w:p w:rsidR="00E1762E" w:rsidRPr="00E1762E" w:rsidRDefault="009B2BA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2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+1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-2=0</m:t>
                    </m:r>
                  </m:e>
                </m:func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310" w:dyaOrig="330">
                <v:shape id="_x0000_i1041" type="#_x0000_t75" style="width:117.15pt;height:16.1pt" o:ole="">
                  <v:imagedata r:id="rId37" o:title=""/>
                </v:shape>
                <o:OLEObject Type="Embed" ProgID="Equation.3" ShapeID="_x0000_i1041" DrawAspect="Content" ObjectID="_1769165547" r:id="rId38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4076" w:type="dxa"/>
          </w:tcPr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(2+3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+2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340" w:dyaOrig="330">
                <v:shape id="_x0000_i1042" type="#_x0000_t75" style="width:117.15pt;height:16.1pt" o:ole="">
                  <v:imagedata r:id="rId39" o:title=""/>
                </v:shape>
                <o:OLEObject Type="Embed" ProgID="Equation.3" ShapeID="_x0000_i1042" DrawAspect="Content" ObjectID="_1769165548" r:id="rId40"/>
              </w:object>
            </w:r>
          </w:p>
        </w:tc>
      </w:tr>
      <w:tr w:rsidR="00E1762E" w:rsidRPr="00E1762E" w:rsidTr="00B844A1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110" w:type="dxa"/>
          </w:tcPr>
          <w:p w:rsidR="00E1762E" w:rsidRPr="00E1762E" w:rsidRDefault="009B2BA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-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+3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+1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430" w:dyaOrig="330">
                <v:shape id="_x0000_i1043" type="#_x0000_t75" style="width:121.95pt;height:16.1pt" o:ole="">
                  <v:imagedata r:id="rId41" o:title=""/>
                </v:shape>
                <o:OLEObject Type="Embed" ProgID="Equation.3" ShapeID="_x0000_i1043" DrawAspect="Content" ObjectID="_1769165549" r:id="rId42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4076" w:type="dxa"/>
          </w:tcPr>
          <w:p w:rsidR="00E1762E" w:rsidRPr="00E1762E" w:rsidRDefault="009B2BA6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-0.4x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3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5x-3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310" w:dyaOrig="330">
                <v:shape id="_x0000_i1044" type="#_x0000_t75" style="width:117.15pt;height:16.1pt" o:ole="">
                  <v:imagedata r:id="rId43" o:title=""/>
                </v:shape>
                <o:OLEObject Type="Embed" ProgID="Equation.3" ShapeID="_x0000_i1044" DrawAspect="Content" ObjectID="_1769165550" r:id="rId44"/>
              </w:object>
            </w:r>
          </w:p>
        </w:tc>
      </w:tr>
      <w:tr w:rsidR="00E1762E" w:rsidRPr="00E1762E" w:rsidTr="00B844A1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4110" w:type="dxa"/>
          </w:tcPr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1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550" w:dyaOrig="330">
                <v:shape id="_x0000_i1045" type="#_x0000_t75" style="width:126.8pt;height:16.1pt" o:ole="">
                  <v:imagedata r:id="rId45" o:title=""/>
                </v:shape>
                <o:OLEObject Type="Embed" ProgID="Equation.3" ShapeID="_x0000_i1045" DrawAspect="Content" ObjectID="_1769165551" r:id="rId46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4076" w:type="dxa"/>
          </w:tcPr>
          <w:p w:rsidR="00E1762E" w:rsidRPr="00E1762E" w:rsidRDefault="009B2BA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(x-4)</m:t>
                  </m:r>
                </m:e>
              </m:func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+1</m:t>
                  </m:r>
                </m:e>
              </m:rad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-3</m:t>
              </m:r>
            </m:oMath>
            <w:r w:rsidR="00E1762E"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=0</w:t>
            </w:r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310" w:dyaOrig="330">
                <v:shape id="_x0000_i1046" type="#_x0000_t75" style="width:117.15pt;height:16.1pt" o:ole="">
                  <v:imagedata r:id="rId47" o:title=""/>
                </v:shape>
                <o:OLEObject Type="Embed" ProgID="Equation.3" ShapeID="_x0000_i1046" DrawAspect="Content" ObjectID="_1769165552" r:id="rId48"/>
              </w:object>
            </w:r>
          </w:p>
        </w:tc>
      </w:tr>
      <w:tr w:rsidR="00E1762E" w:rsidRPr="00E1762E" w:rsidTr="00B844A1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4110" w:type="dxa"/>
          </w:tcPr>
          <w:p w:rsidR="00E1762E" w:rsidRPr="00E1762E" w:rsidRDefault="009B2BA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-0,2</m:t>
                        </m:r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-x+6=0</m:t>
                    </m:r>
                  </m:e>
                </m:func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310" w:dyaOrig="330">
                <v:shape id="_x0000_i1047" type="#_x0000_t75" style="width:117.15pt;height:16.1pt" o:ole="">
                  <v:imagedata r:id="rId49" o:title=""/>
                </v:shape>
                <o:OLEObject Type="Embed" ProgID="Equation.3" ShapeID="_x0000_i1047" DrawAspect="Content" ObjectID="_1769165553" r:id="rId50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4076" w:type="dxa"/>
          </w:tcPr>
          <w:p w:rsidR="00E1762E" w:rsidRPr="00E1762E" w:rsidRDefault="009B2BA6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l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3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430" w:dyaOrig="330">
                <v:shape id="_x0000_i1048" type="#_x0000_t75" style="width:121.95pt;height:16.1pt" o:ole="">
                  <v:imagedata r:id="rId51" o:title=""/>
                </v:shape>
                <o:OLEObject Type="Embed" ProgID="Equation.3" ShapeID="_x0000_i1048" DrawAspect="Content" ObjectID="_1769165554" r:id="rId52"/>
              </w:object>
            </w:r>
          </w:p>
        </w:tc>
      </w:tr>
      <w:tr w:rsidR="00E1762E" w:rsidRPr="00E1762E" w:rsidTr="00B844A1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4110" w:type="dxa"/>
          </w:tcPr>
          <w:p w:rsidR="00E1762E" w:rsidRPr="00E1762E" w:rsidRDefault="009B2BA6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4x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460" w:dyaOrig="330">
                <v:shape id="_x0000_i1049" type="#_x0000_t75" style="width:123.6pt;height:16.1pt" o:ole="">
                  <v:imagedata r:id="rId53" o:title=""/>
                </v:shape>
                <o:OLEObject Type="Embed" ProgID="Equation.3" ShapeID="_x0000_i1049" DrawAspect="Content" ObjectID="_1769165555" r:id="rId54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4076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GB"/>
                  </w:rPr>
                  <m:t>-x+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0.5x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GB"/>
                  </w:rPr>
                  <m:t>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070" w:dyaOrig="330">
                <v:shape id="_x0000_i1050" type="#_x0000_t75" style="width:103.15pt;height:16.1pt" o:ole="">
                  <v:imagedata r:id="rId55" o:title=""/>
                </v:shape>
                <o:OLEObject Type="Embed" ProgID="Equation.3" ShapeID="_x0000_i1050" DrawAspect="Content" ObjectID="_1769165556" r:id="rId56"/>
              </w:object>
            </w:r>
          </w:p>
        </w:tc>
      </w:tr>
      <w:tr w:rsidR="00E1762E" w:rsidRPr="00E1762E" w:rsidTr="00B844A1">
        <w:tc>
          <w:tcPr>
            <w:tcW w:w="675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4110" w:type="dxa"/>
          </w:tcPr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GB"/>
                  </w:rPr>
                  <m:t>0,1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GB"/>
                  </w:rPr>
                  <m:t>+x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l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GB"/>
                      </w:rPr>
                      <m:t>x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GB"/>
                  </w:rPr>
                  <m:t>-x+0,5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220" w:dyaOrig="330">
                <v:shape id="_x0000_i1051" type="#_x0000_t75" style="width:110.15pt;height:16.1pt" o:ole="">
                  <v:imagedata r:id="rId57" o:title=""/>
                </v:shape>
                <o:OLEObject Type="Embed" ProgID="Equation.3" ShapeID="_x0000_i1051" DrawAspect="Content" ObjectID="_1769165557" r:id="rId58"/>
              </w:object>
            </w:r>
          </w:p>
        </w:tc>
        <w:tc>
          <w:tcPr>
            <w:tcW w:w="710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762E">
              <w:rPr>
                <w:rFonts w:ascii="Times New Roman" w:eastAsia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4076" w:type="dxa"/>
          </w:tcPr>
          <w:p w:rsidR="00E1762E" w:rsidRPr="00E1762E" w:rsidRDefault="00E1762E" w:rsidP="00E1762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1+x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+2=0</m:t>
                </m:r>
              </m:oMath>
            </m:oMathPara>
          </w:p>
          <w:p w:rsidR="00E1762E" w:rsidRPr="00E1762E" w:rsidRDefault="00E1762E" w:rsidP="00E1762E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E1762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310" w:dyaOrig="330">
                <v:shape id="_x0000_i1052" type="#_x0000_t75" style="width:117.15pt;height:16.1pt" o:ole="">
                  <v:imagedata r:id="rId59" o:title=""/>
                </v:shape>
                <o:OLEObject Type="Embed" ProgID="Equation.3" ShapeID="_x0000_i1052" DrawAspect="Content" ObjectID="_1769165558" r:id="rId60"/>
              </w:object>
            </w:r>
          </w:p>
        </w:tc>
      </w:tr>
    </w:tbl>
    <w:p w:rsidR="00E1762E" w:rsidRPr="00E1762E" w:rsidRDefault="00E1762E" w:rsidP="00E1762E">
      <w:pPr>
        <w:spacing w:after="0" w:line="240" w:lineRule="auto"/>
        <w:jc w:val="right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E1762E" w:rsidRPr="00E1762E" w:rsidRDefault="00E1762E" w:rsidP="00E1762E">
      <w:pPr>
        <w:keepNext/>
        <w:spacing w:after="0" w:line="240" w:lineRule="auto"/>
        <w:ind w:left="810"/>
        <w:jc w:val="center"/>
        <w:outlineLvl w:val="1"/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</w:pPr>
    </w:p>
    <w:p w:rsidR="00E1762E" w:rsidRPr="00E1762E" w:rsidRDefault="00E1762E" w:rsidP="00E1762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1762E" w:rsidRPr="00E1762E" w:rsidRDefault="00E1762E" w:rsidP="00E1762E">
      <w:pPr>
        <w:keepNext/>
        <w:spacing w:after="0" w:line="240" w:lineRule="auto"/>
        <w:ind w:left="810"/>
        <w:jc w:val="center"/>
        <w:outlineLvl w:val="1"/>
        <w:rPr>
          <w:rFonts w:ascii="Times New Roman" w:eastAsiaTheme="majorEastAsia" w:hAnsi="Times New Roman" w:cs="Times New Roman"/>
          <w:b/>
          <w:color w:val="2E74B5" w:themeColor="accent1" w:themeShade="BF"/>
          <w:sz w:val="36"/>
          <w:szCs w:val="36"/>
          <w:lang w:eastAsia="ru-RU"/>
        </w:rPr>
      </w:pPr>
      <w:bookmarkStart w:id="5" w:name="_Toc9010217"/>
      <w:r w:rsidRPr="00E1762E"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  <w:t>2.4.4.  Содержание отчета</w:t>
      </w:r>
      <w:bookmarkEnd w:id="5"/>
    </w:p>
    <w:p w:rsidR="00E1762E" w:rsidRPr="00E1762E" w:rsidRDefault="00E1762E" w:rsidP="00E1762E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Титульный лист</w:t>
      </w:r>
    </w:p>
    <w:p w:rsidR="00E1762E" w:rsidRPr="00E1762E" w:rsidRDefault="00E1762E" w:rsidP="00E1762E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звание и цель практического занятия </w:t>
      </w:r>
    </w:p>
    <w:p w:rsidR="00E1762E" w:rsidRPr="00E1762E" w:rsidRDefault="00E1762E" w:rsidP="00E1762E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щее задание </w:t>
      </w:r>
    </w:p>
    <w:p w:rsidR="00E1762E" w:rsidRPr="00E1762E" w:rsidRDefault="00E1762E" w:rsidP="00E1762E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Графический интерфейс пользователя</w:t>
      </w:r>
    </w:p>
    <w:p w:rsidR="00E1762E" w:rsidRPr="00E1762E" w:rsidRDefault="00E1762E" w:rsidP="00E1762E">
      <w:pPr>
        <w:numPr>
          <w:ilvl w:val="0"/>
          <w:numId w:val="7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Сценарии, вначале которых должна быть введена информация в виде комментариев:</w:t>
      </w:r>
    </w:p>
    <w:p w:rsidR="00E1762E" w:rsidRPr="00E1762E" w:rsidRDefault="00E1762E" w:rsidP="00E1762E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имя и назначение сценария;</w:t>
      </w:r>
    </w:p>
    <w:p w:rsidR="00E1762E" w:rsidRPr="00E1762E" w:rsidRDefault="00E1762E" w:rsidP="00E1762E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вариант индивидуального задания и номер задания.</w:t>
      </w:r>
    </w:p>
    <w:p w:rsidR="00E1762E" w:rsidRPr="00E1762E" w:rsidRDefault="00E1762E" w:rsidP="00E1762E">
      <w:pPr>
        <w:numPr>
          <w:ilvl w:val="0"/>
          <w:numId w:val="7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Протокол сессии Командного окна, вначале которой должна быть введена информация в виде комментариев:</w:t>
      </w:r>
    </w:p>
    <w:p w:rsidR="00E1762E" w:rsidRPr="00E1762E" w:rsidRDefault="00E1762E" w:rsidP="00E1762E">
      <w:pPr>
        <w:numPr>
          <w:ilvl w:val="0"/>
          <w:numId w:val="2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название практического занятия;</w:t>
      </w:r>
    </w:p>
    <w:p w:rsidR="00E1762E" w:rsidRPr="00E1762E" w:rsidRDefault="00E1762E" w:rsidP="00E1762E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вариант индивидуального задания и номер задания;</w:t>
      </w:r>
    </w:p>
    <w:p w:rsidR="00E1762E" w:rsidRPr="00E1762E" w:rsidRDefault="00E1762E" w:rsidP="00E1762E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ФИО студента, номер группы;</w:t>
      </w:r>
    </w:p>
    <w:p w:rsidR="00E1762E" w:rsidRPr="00E1762E" w:rsidRDefault="00E1762E" w:rsidP="00E1762E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краткое перечисление действий, выполняемых во время сессии.</w:t>
      </w:r>
    </w:p>
    <w:p w:rsidR="00E1762E" w:rsidRPr="00E1762E" w:rsidRDefault="00E1762E" w:rsidP="00E1762E">
      <w:pPr>
        <w:spacing w:after="0" w:line="240" w:lineRule="auto"/>
        <w:ind w:left="786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E1762E" w:rsidRPr="00E1762E" w:rsidRDefault="00E1762E" w:rsidP="00E1762E">
      <w:pPr>
        <w:spacing w:after="0" w:line="240" w:lineRule="auto"/>
        <w:ind w:left="927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E1762E" w:rsidRPr="00E1762E" w:rsidRDefault="00E1762E" w:rsidP="00E1762E">
      <w:pPr>
        <w:keepNext/>
        <w:spacing w:after="0" w:line="240" w:lineRule="auto"/>
        <w:ind w:left="810"/>
        <w:jc w:val="center"/>
        <w:outlineLvl w:val="1"/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</w:pPr>
      <w:bookmarkStart w:id="6" w:name="_Toc9010218"/>
      <w:r w:rsidRPr="00E1762E"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  <w:t>2.4.5. Контрольные вопросы по теме</w:t>
      </w:r>
      <w:bookmarkEnd w:id="6"/>
    </w:p>
    <w:p w:rsidR="00E1762E" w:rsidRPr="00E1762E" w:rsidRDefault="00E1762E" w:rsidP="00E1762E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</w:p>
    <w:p w:rsidR="00E1762E" w:rsidRPr="00E1762E" w:rsidRDefault="00E1762E" w:rsidP="00E1762E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Что называется</w:t>
      </w:r>
      <w:proofErr w:type="gramEnd"/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линейным уравнением?</w:t>
      </w:r>
    </w:p>
    <w:p w:rsidR="00E1762E" w:rsidRPr="00E1762E" w:rsidRDefault="00E1762E" w:rsidP="00E1762E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Из каких этапов состоит решение нелинейного уравнения численным методом?</w:t>
      </w:r>
    </w:p>
    <w:p w:rsidR="00E1762E" w:rsidRPr="00E1762E" w:rsidRDefault="00E1762E" w:rsidP="00E1762E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чем состоит графический метод отделения корней нелинейного уравнения и как он реализуется средствами </w:t>
      </w:r>
      <w:r w:rsidRPr="00E1762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cilab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E1762E" w:rsidRPr="00E1762E" w:rsidRDefault="00E1762E" w:rsidP="00E1762E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чем состоит аналитический метод отделения корней нелинейного уравнения и как он реализуется средствами </w:t>
      </w:r>
      <w:r w:rsidRPr="00E1762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cilab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E1762E" w:rsidRPr="00E1762E" w:rsidRDefault="00E1762E" w:rsidP="00E1762E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 задается функция нелинейного уравнения при его решении с использованием функции 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fsolve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E1762E" w:rsidRPr="00E1762E" w:rsidRDefault="00E1762E" w:rsidP="00E1762E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ая функция </w:t>
      </w:r>
      <w:r w:rsidRPr="00E1762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cilab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зволяет решить нелинейное уравнение с заданной точностью?</w:t>
      </w:r>
    </w:p>
    <w:p w:rsidR="00E1762E" w:rsidRPr="00E1762E" w:rsidRDefault="00E1762E" w:rsidP="00E1762E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чем назначение и каков формат функции 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fsolve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E1762E" w:rsidRPr="00E1762E" w:rsidRDefault="00E1762E" w:rsidP="00E1762E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каких нелинейных уравнений в ходе их решения используется функция 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poly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E1762E" w:rsidRPr="00E1762E" w:rsidRDefault="00E1762E" w:rsidP="00E1762E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ие нелинейные уравнения решаются с использованием функции 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roots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E1762E" w:rsidRPr="00E1762E" w:rsidRDefault="00E1762E" w:rsidP="00E1762E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ая функция </w:t>
      </w:r>
      <w:r w:rsidRPr="00E1762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cilab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зволяет найти как действительные, так и мнимые корни нелинейного уравнения?</w:t>
      </w:r>
    </w:p>
    <w:p w:rsidR="00E1762E" w:rsidRPr="00E1762E" w:rsidRDefault="00E1762E" w:rsidP="00E1762E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ие выходные параметры могут иметь функции 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fsolve</w:t>
      </w:r>
      <w:r w:rsidRPr="00E1762E">
        <w:rPr>
          <w:rFonts w:ascii="Consolas" w:eastAsia="Times New Roman" w:hAnsi="Consolas" w:cs="Times New Roman"/>
          <w:b/>
          <w:lang w:eastAsia="ru-RU"/>
        </w:rPr>
        <w:t xml:space="preserve"> 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Pr="00E1762E">
        <w:rPr>
          <w:rFonts w:ascii="Consolas" w:eastAsia="Times New Roman" w:hAnsi="Consolas" w:cs="Times New Roman"/>
          <w:b/>
          <w:lang w:val="en-US" w:eastAsia="ru-RU"/>
        </w:rPr>
        <w:t>roots</w:t>
      </w:r>
      <w:r w:rsidRPr="00E1762E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9B2BA6" w:rsidRDefault="00E1762E" w:rsidP="00350B1D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B2BA6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 проверить правильность полученных корней нелинейного уравнения?</w:t>
      </w:r>
    </w:p>
    <w:p w:rsidR="009B2BA6" w:rsidRDefault="009B2BA6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9B2BA6" w:rsidRPr="009506AF" w:rsidRDefault="009B2BA6" w:rsidP="009B2BA6">
      <w:pPr>
        <w:keepNext/>
        <w:keepLines/>
        <w:spacing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</w:pPr>
      <w:bookmarkStart w:id="7" w:name="_Toc9010219"/>
      <w:r w:rsidRPr="009506AF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>2.5. Практическое занятие по теме</w:t>
      </w:r>
      <w:bookmarkEnd w:id="7"/>
    </w:p>
    <w:p w:rsidR="009B2BA6" w:rsidRPr="009506AF" w:rsidRDefault="009B2BA6" w:rsidP="009B2BA6">
      <w:pPr>
        <w:keepNext/>
        <w:keepLines/>
        <w:spacing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</w:pPr>
      <w:bookmarkStart w:id="8" w:name="_Toc9010220"/>
      <w:r w:rsidRPr="009506AF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>«Решение обыкновенных</w:t>
      </w:r>
      <w:bookmarkEnd w:id="8"/>
    </w:p>
    <w:p w:rsidR="009B2BA6" w:rsidRPr="009506AF" w:rsidRDefault="009B2BA6" w:rsidP="009B2BA6">
      <w:pPr>
        <w:keepNext/>
        <w:keepLines/>
        <w:spacing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</w:pPr>
      <w:bookmarkStart w:id="9" w:name="_Toc9010221"/>
      <w:r w:rsidRPr="009506AF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>дифференциальных уравнений»</w:t>
      </w:r>
      <w:bookmarkEnd w:id="9"/>
    </w:p>
    <w:p w:rsidR="009B2BA6" w:rsidRPr="009506AF" w:rsidRDefault="009B2BA6" w:rsidP="009B2BA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B2BA6" w:rsidRPr="009506AF" w:rsidRDefault="009B2BA6" w:rsidP="009B2BA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  <w:t xml:space="preserve">Цель работы: </w:t>
      </w:r>
      <w:r w:rsidRPr="009506A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Изучение средств </w:t>
      </w:r>
      <w:r w:rsidRPr="009506A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Scilab</w:t>
      </w:r>
      <w:r w:rsidRPr="009506A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для решения обыкновенных дифференциальных уравнений (ОДУ)1-го и 2-го порядка, а также систем ОДУ, получение решения ОДУ в виде таблицы и графика.</w:t>
      </w:r>
    </w:p>
    <w:p w:rsidR="009B2BA6" w:rsidRPr="009506AF" w:rsidRDefault="009B2BA6" w:rsidP="009B2BA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B2BA6" w:rsidRPr="009506AF" w:rsidRDefault="009B2BA6" w:rsidP="009B2BA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B2BA6" w:rsidRPr="009506AF" w:rsidRDefault="009B2BA6" w:rsidP="009B2BA6">
      <w:pPr>
        <w:keepNext/>
        <w:spacing w:after="0" w:line="240" w:lineRule="auto"/>
        <w:jc w:val="center"/>
        <w:outlineLvl w:val="1"/>
        <w:rPr>
          <w:rFonts w:ascii="Times New Roman" w:eastAsiaTheme="majorEastAsia" w:hAnsi="Times New Roman" w:cs="Times New Roman"/>
          <w:sz w:val="36"/>
          <w:szCs w:val="36"/>
          <w:lang w:eastAsia="ru-RU"/>
        </w:rPr>
      </w:pPr>
      <w:bookmarkStart w:id="10" w:name="_Toc9010222"/>
      <w:r w:rsidRPr="009506AF"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  <w:t>2.5.1</w:t>
      </w:r>
      <w:r w:rsidRPr="009506AF">
        <w:rPr>
          <w:rFonts w:ascii="Times New Roman" w:eastAsiaTheme="majorEastAsia" w:hAnsi="Times New Roman" w:cs="Times New Roman"/>
          <w:sz w:val="36"/>
          <w:szCs w:val="36"/>
          <w:lang w:eastAsia="ru-RU"/>
        </w:rPr>
        <w:t xml:space="preserve">. </w:t>
      </w:r>
      <w:r w:rsidRPr="009506AF"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  <w:t>Вопросы, подлежащие изучению</w:t>
      </w:r>
      <w:bookmarkEnd w:id="10"/>
    </w:p>
    <w:p w:rsidR="009B2BA6" w:rsidRPr="009506AF" w:rsidRDefault="009B2BA6" w:rsidP="009B2BA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B2BA6" w:rsidRPr="009506AF" w:rsidRDefault="009B2BA6" w:rsidP="009B2BA6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становка задачи решения ОДУ </w:t>
      </w:r>
      <w:r w:rsidRPr="009506A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[7]</w:t>
      </w: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9B2BA6" w:rsidRPr="009506AF" w:rsidRDefault="009B2BA6" w:rsidP="009B2BA6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ункция </w:t>
      </w:r>
      <w:r w:rsidRPr="009506AF">
        <w:rPr>
          <w:rFonts w:ascii="Consolas" w:eastAsia="Times New Roman" w:hAnsi="Consolas" w:cs="Consolas"/>
          <w:b/>
          <w:lang w:val="en-US" w:eastAsia="ru-RU"/>
        </w:rPr>
        <w:t>ode</w:t>
      </w: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, предназначенная для решения ОДУ.</w:t>
      </w:r>
    </w:p>
    <w:p w:rsidR="009B2BA6" w:rsidRPr="009506AF" w:rsidRDefault="009B2BA6" w:rsidP="009B2BA6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Вывод результатов решения ОДУ в виде таблицы.</w:t>
      </w:r>
    </w:p>
    <w:p w:rsidR="009B2BA6" w:rsidRPr="009506AF" w:rsidRDefault="009B2BA6" w:rsidP="009B2BA6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учение графического решения ОДУ.</w:t>
      </w:r>
    </w:p>
    <w:p w:rsidR="009B2BA6" w:rsidRPr="009506AF" w:rsidRDefault="009B2BA6" w:rsidP="009B2BA6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ение ОДУ 2-го порядка с использованием функции </w:t>
      </w:r>
      <w:r w:rsidRPr="009506AF">
        <w:rPr>
          <w:rFonts w:ascii="Consolas" w:eastAsia="Times New Roman" w:hAnsi="Consolas" w:cs="Consolas"/>
          <w:b/>
          <w:lang w:val="en-US" w:eastAsia="ru-RU"/>
        </w:rPr>
        <w:t>ode</w:t>
      </w: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9B2BA6" w:rsidRPr="009506AF" w:rsidRDefault="009B2BA6" w:rsidP="009B2BA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B2BA6" w:rsidRPr="009506AF" w:rsidRDefault="009B2BA6" w:rsidP="009B2BA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B2BA6" w:rsidRPr="009506AF" w:rsidRDefault="009B2BA6" w:rsidP="009B2BA6">
      <w:pPr>
        <w:keepNext/>
        <w:spacing w:after="0" w:line="240" w:lineRule="auto"/>
        <w:jc w:val="center"/>
        <w:outlineLvl w:val="1"/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</w:pPr>
      <w:bookmarkStart w:id="11" w:name="_Toc9010223"/>
      <w:r w:rsidRPr="009506AF"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  <w:t>2.5.2. Общее задание</w:t>
      </w:r>
      <w:bookmarkEnd w:id="11"/>
    </w:p>
    <w:p w:rsidR="009B2BA6" w:rsidRPr="009506AF" w:rsidRDefault="009B2BA6" w:rsidP="009B2BA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B2BA6" w:rsidRPr="009506AF" w:rsidRDefault="009B2BA6" w:rsidP="009B2BA6">
      <w:pPr>
        <w:numPr>
          <w:ilvl w:val="0"/>
          <w:numId w:val="9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Изучить материал учебника</w:t>
      </w: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 xml:space="preserve"> </w:t>
      </w: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[1]</w:t>
      </w:r>
      <w:r w:rsidRPr="009506A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. 2.5).</w:t>
      </w:r>
    </w:p>
    <w:p w:rsidR="009B2BA6" w:rsidRPr="009506AF" w:rsidRDefault="009B2BA6" w:rsidP="009B2BA6">
      <w:pPr>
        <w:numPr>
          <w:ilvl w:val="0"/>
          <w:numId w:val="9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брать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индивидуальный вариант задания из </w:t>
      </w: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абл. 2.5-1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9B2BA6" w:rsidRPr="009506AF" w:rsidRDefault="009B2BA6" w:rsidP="009B2BA6">
      <w:pPr>
        <w:numPr>
          <w:ilvl w:val="0"/>
          <w:numId w:val="9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Создать сценарии 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для выполнения практического задания.</w:t>
      </w:r>
    </w:p>
    <w:p w:rsidR="009B2BA6" w:rsidRPr="009506AF" w:rsidRDefault="009B2BA6" w:rsidP="009B2BA6">
      <w:pPr>
        <w:numPr>
          <w:ilvl w:val="0"/>
          <w:numId w:val="9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Найти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решение ОДУ на отрезке </w:t>
      </w:r>
      <w:r w:rsidRPr="009506AF">
        <w:rPr>
          <w:rFonts w:ascii="Consolas" w:eastAsia="Times New Roman" w:hAnsi="Consolas" w:cs="Consolas"/>
          <w:b/>
          <w:lang w:eastAsia="ru-RU"/>
        </w:rPr>
        <w:t>[</w:t>
      </w:r>
      <w:r w:rsidRPr="009506AF">
        <w:rPr>
          <w:rFonts w:ascii="Consolas" w:eastAsia="Times New Roman" w:hAnsi="Consolas" w:cs="Consolas"/>
          <w:b/>
          <w:lang w:val="en-US" w:eastAsia="ru-RU"/>
        </w:rPr>
        <w:t>x</w:t>
      </w:r>
      <w:proofErr w:type="gramStart"/>
      <w:r w:rsidRPr="009506AF">
        <w:rPr>
          <w:rFonts w:ascii="Consolas" w:eastAsia="Times New Roman" w:hAnsi="Consolas" w:cs="Consolas"/>
          <w:b/>
          <w:vertAlign w:val="subscript"/>
          <w:lang w:eastAsia="ru-RU"/>
        </w:rPr>
        <w:t>0</w:t>
      </w:r>
      <w:r w:rsidRPr="009506AF">
        <w:rPr>
          <w:rFonts w:ascii="Consolas" w:eastAsia="Times New Roman" w:hAnsi="Consolas" w:cs="Consolas"/>
          <w:b/>
          <w:lang w:eastAsia="ru-RU"/>
        </w:rPr>
        <w:t>;</w:t>
      </w:r>
      <w:r w:rsidRPr="009506AF">
        <w:rPr>
          <w:rFonts w:ascii="Consolas" w:eastAsia="Times New Roman" w:hAnsi="Consolas" w:cs="Consolas"/>
          <w:b/>
          <w:lang w:val="en-US" w:eastAsia="ru-RU"/>
        </w:rPr>
        <w:t>b</w:t>
      </w:r>
      <w:proofErr w:type="gramEnd"/>
      <w:r w:rsidRPr="009506AF">
        <w:rPr>
          <w:rFonts w:ascii="Consolas" w:eastAsia="Times New Roman" w:hAnsi="Consolas" w:cs="Consolas"/>
          <w:b/>
          <w:lang w:eastAsia="ru-RU"/>
        </w:rPr>
        <w:t>]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с шагом </w:t>
      </w:r>
      <w:r w:rsidRPr="009506AF">
        <w:rPr>
          <w:rFonts w:ascii="Consolas" w:eastAsia="Times New Roman" w:hAnsi="Consolas" w:cs="Consolas"/>
          <w:b/>
          <w:lang w:val="en-US" w:eastAsia="ru-RU"/>
        </w:rPr>
        <w:t>h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с использованием функции </w:t>
      </w:r>
      <w:r w:rsidRPr="009506AF">
        <w:rPr>
          <w:rFonts w:ascii="Consolas" w:eastAsia="Times New Roman" w:hAnsi="Consolas" w:cs="Consolas"/>
          <w:b/>
          <w:lang w:val="en-US" w:eastAsia="ru-RU"/>
        </w:rPr>
        <w:t>ode</w:t>
      </w: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9B2BA6" w:rsidRPr="009506AF" w:rsidRDefault="009B2BA6" w:rsidP="009B2BA6">
      <w:pPr>
        <w:numPr>
          <w:ilvl w:val="0"/>
          <w:numId w:val="9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оздать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матрицу решений, записав в первый столбец аргумент, а во второй - решение, полученное с использованием функций </w:t>
      </w:r>
      <w:r w:rsidRPr="009506AF">
        <w:rPr>
          <w:rFonts w:ascii="Consolas" w:eastAsia="Times New Roman" w:hAnsi="Consolas" w:cs="Consolas"/>
          <w:b/>
          <w:lang w:val="en-US" w:eastAsia="ru-RU"/>
        </w:rPr>
        <w:t>ode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9B2BA6" w:rsidRPr="009506AF" w:rsidRDefault="009B2BA6" w:rsidP="009B2BA6">
      <w:pPr>
        <w:numPr>
          <w:ilvl w:val="0"/>
          <w:numId w:val="9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вести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полученную таблицу по столбцам. </w:t>
      </w:r>
    </w:p>
    <w:p w:rsidR="009B2BA6" w:rsidRPr="009506AF" w:rsidRDefault="009B2BA6" w:rsidP="009B2BA6">
      <w:pPr>
        <w:numPr>
          <w:ilvl w:val="0"/>
          <w:numId w:val="9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остроить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график полученного решения ОДУ.</w:t>
      </w:r>
    </w:p>
    <w:p w:rsidR="009B2BA6" w:rsidRPr="009506AF" w:rsidRDefault="009B2BA6" w:rsidP="009B2BA6">
      <w:pPr>
        <w:numPr>
          <w:ilvl w:val="0"/>
          <w:numId w:val="9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брать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индивидуальный вариант задания из </w:t>
      </w: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абл. 2.5-2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9B2BA6" w:rsidRPr="009506AF" w:rsidRDefault="009B2BA6" w:rsidP="009B2BA6">
      <w:pPr>
        <w:numPr>
          <w:ilvl w:val="0"/>
          <w:numId w:val="9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Создать сценарий 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для решения системы ОДУ или решения ОДУ 2-го порядка согласно вашему варианту.</w:t>
      </w:r>
    </w:p>
    <w:p w:rsidR="009B2BA6" w:rsidRPr="009506AF" w:rsidRDefault="009B2BA6" w:rsidP="009B2BA6">
      <w:pPr>
        <w:numPr>
          <w:ilvl w:val="0"/>
          <w:numId w:val="9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Найти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решение системы ОДУ, вывести матрицу решения и построить график решения системы ОДУ.</w:t>
      </w:r>
    </w:p>
    <w:p w:rsidR="009B2BA6" w:rsidRPr="009506AF" w:rsidRDefault="009B2BA6" w:rsidP="009B2BA6">
      <w:pPr>
        <w:numPr>
          <w:ilvl w:val="0"/>
          <w:numId w:val="9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проектировать и реализовать приложение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: </w:t>
      </w: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«Решение обыкновенных дифференциальных уравнений» 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для ввода данных и отображения результатов (по требованию преподавателя).</w:t>
      </w:r>
    </w:p>
    <w:p w:rsidR="009B2BA6" w:rsidRPr="009506AF" w:rsidRDefault="009B2BA6" w:rsidP="009B2BA6">
      <w:pPr>
        <w:numPr>
          <w:ilvl w:val="0"/>
          <w:numId w:val="9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Предоставить 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результаты работы преподавателю и </w:t>
      </w: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тветить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на поставленные вопросы.</w:t>
      </w:r>
    </w:p>
    <w:p w:rsidR="009B2BA6" w:rsidRPr="009506AF" w:rsidRDefault="009B2BA6" w:rsidP="009B2BA6">
      <w:pPr>
        <w:numPr>
          <w:ilvl w:val="0"/>
          <w:numId w:val="9"/>
        </w:numPr>
        <w:spacing w:after="0" w:line="240" w:lineRule="auto"/>
        <w:ind w:left="1134" w:hanging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Оформить отчет </w:t>
      </w:r>
      <w:r w:rsidRPr="009506A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о выполненной работе.</w:t>
      </w:r>
      <w:r w:rsidRPr="009506A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br w:type="page"/>
      </w:r>
    </w:p>
    <w:p w:rsidR="009B2BA6" w:rsidRPr="009506AF" w:rsidRDefault="009B2BA6" w:rsidP="009B2BA6">
      <w:pPr>
        <w:keepNext/>
        <w:spacing w:after="0" w:line="240" w:lineRule="auto"/>
        <w:jc w:val="center"/>
        <w:outlineLvl w:val="1"/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</w:pPr>
      <w:bookmarkStart w:id="12" w:name="_Toc9010224"/>
      <w:r w:rsidRPr="009506AF"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  <w:t>2.5.3. Варианты индивидуальных заданий</w:t>
      </w:r>
      <w:bookmarkEnd w:id="12"/>
    </w:p>
    <w:p w:rsidR="009B2BA6" w:rsidRPr="009506AF" w:rsidRDefault="009B2BA6" w:rsidP="009B2BA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B2BA6" w:rsidRPr="009506AF" w:rsidRDefault="009B2BA6" w:rsidP="009B2BA6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2.5</w:t>
      </w:r>
      <w:r w:rsidRPr="009506A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-1</w:t>
      </w: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7"/>
        <w:gridCol w:w="2977"/>
        <w:gridCol w:w="2552"/>
        <w:gridCol w:w="1842"/>
        <w:gridCol w:w="1560"/>
      </w:tblGrid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№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ДУ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Начальные условия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highlight w:val="red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en-US"/>
              </w:rPr>
              <w:t>b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highlight w:val="red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en-US"/>
              </w:rPr>
              <w:t>h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20" w:dyaOrig="320">
                <v:shape id="_x0000_i1053" type="#_x0000_t75" style="width:78.45pt;height:19.35pt" o:ole="">
                  <v:imagedata r:id="rId61" o:title=""/>
                </v:shape>
                <o:OLEObject Type="Embed" ProgID="Equation.3" ShapeID="_x0000_i1053" DrawAspect="Content" ObjectID="_1769165559" r:id="rId62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054" type="#_x0000_t75" style="width:46.2pt;height:18.8pt" o:ole="">
                  <v:imagedata r:id="rId63" o:title=""/>
                </v:shape>
                <o:OLEObject Type="Embed" ProgID="Equation.DSMT4" ShapeID="_x0000_i1054" DrawAspect="Content" ObjectID="_1769165560" r:id="rId6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1060" w:dyaOrig="400">
                <v:shape id="_x0000_i1055" type="#_x0000_t75" style="width:50.5pt;height:21.5pt" o:ole="">
                  <v:imagedata r:id="rId65" o:title=""/>
                </v:shape>
                <o:OLEObject Type="Embed" ProgID="Equation.3" ShapeID="_x0000_i1055" DrawAspect="Content" ObjectID="_1769165561" r:id="rId66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056" type="#_x0000_t75" style="width:46.2pt;height:17.75pt" o:ole="">
                  <v:imagedata r:id="rId67" o:title=""/>
                </v:shape>
                <o:OLEObject Type="Embed" ProgID="Equation.DSMT4" ShapeID="_x0000_i1056" DrawAspect="Content" ObjectID="_1769165562" r:id="rId6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b/>
                <w:spacing w:val="4"/>
                <w:position w:val="-10"/>
                <w:sz w:val="24"/>
                <w:szCs w:val="24"/>
              </w:rPr>
              <w:object w:dxaOrig="340" w:dyaOrig="260">
                <v:shape id="_x0000_i1057" type="#_x0000_t75" style="width:21.5pt;height:12.35pt" o:ole="">
                  <v:imagedata r:id="rId69" o:title=""/>
                </v:shape>
                <o:OLEObject Type="Embed" ProgID="Equation.DSMT4" ShapeID="_x0000_i1057" DrawAspect="Content" ObjectID="_1769165563" r:id="rId70"/>
              </w:objec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060" w:dyaOrig="360">
                <v:shape id="_x0000_i1058" type="#_x0000_t75" style="width:50.5pt;height:21.5pt" o:ole="">
                  <v:imagedata r:id="rId71" o:title=""/>
                </v:shape>
                <o:OLEObject Type="Embed" ProgID="Equation.3" ShapeID="_x0000_i1058" DrawAspect="Content" ObjectID="_1769165564" r:id="rId72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40" w:dyaOrig="300">
                <v:shape id="_x0000_i1059" type="#_x0000_t75" style="width:43.5pt;height:15.6pt" o:ole="">
                  <v:imagedata r:id="rId73" o:title=""/>
                </v:shape>
                <o:OLEObject Type="Embed" ProgID="Equation.DSMT4" ShapeID="_x0000_i1059" DrawAspect="Content" ObjectID="_1769165565" r:id="rId7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1.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0.1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940" w:dyaOrig="400">
                <v:shape id="_x0000_i1060" type="#_x0000_t75" style="width:50.5pt;height:21.5pt" o:ole="">
                  <v:imagedata r:id="rId75" o:title=""/>
                </v:shape>
                <o:OLEObject Type="Embed" ProgID="Equation.3" ShapeID="_x0000_i1060" DrawAspect="Content" ObjectID="_1769165566" r:id="rId76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061" type="#_x0000_t75" style="width:46.2pt;height:17.75pt" o:ole="">
                  <v:imagedata r:id="rId63" o:title=""/>
                </v:shape>
                <o:OLEObject Type="Embed" ProgID="Equation.DSMT4" ShapeID="_x0000_i1061" DrawAspect="Content" ObjectID="_1769165567" r:id="rId7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1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1319" w:dyaOrig="400">
                <v:shape id="_x0000_i1062" type="#_x0000_t75" style="width:63.4pt;height:21.5pt" o:ole="">
                  <v:imagedata r:id="rId78" o:title=""/>
                </v:shape>
                <o:OLEObject Type="Embed" ProgID="Equation.3" ShapeID="_x0000_i1062" DrawAspect="Content" ObjectID="_1769165568" r:id="rId79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063" type="#_x0000_t75" style="width:48.35pt;height:18.8pt" o:ole="">
                  <v:imagedata r:id="rId63" o:title=""/>
                </v:shape>
                <o:OLEObject Type="Embed" ProgID="Equation.DSMT4" ShapeID="_x0000_i1063" DrawAspect="Content" ObjectID="_1769165569" r:id="rId8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</w:t>
            </w: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  <w:lang w:val="en-US"/>
              </w:rPr>
              <w:t>2</w:t>
            </w: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5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40" w:dyaOrig="360">
                <v:shape id="_x0000_i1064" type="#_x0000_t75" style="width:63.4pt;height:21.5pt" o:ole="">
                  <v:imagedata r:id="rId81" o:title=""/>
                </v:shape>
                <o:OLEObject Type="Embed" ProgID="Equation.3" ShapeID="_x0000_i1064" DrawAspect="Content" ObjectID="_1769165570" r:id="rId82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40" w:dyaOrig="300">
                <v:shape id="_x0000_i1065" type="#_x0000_t75" style="width:48.35pt;height:18.8pt" o:ole="">
                  <v:imagedata r:id="rId83" o:title=""/>
                </v:shape>
                <o:OLEObject Type="Embed" ProgID="Equation.DSMT4" ShapeID="_x0000_i1065" DrawAspect="Content" ObjectID="_1769165571" r:id="rId8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.1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GB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19" w:dyaOrig="360">
                <v:shape id="_x0000_i1066" type="#_x0000_t75" style="width:63.4pt;height:21.5pt" o:ole="">
                  <v:imagedata r:id="rId85" o:title=""/>
                </v:shape>
                <o:OLEObject Type="Embed" ProgID="Equation.3" ShapeID="_x0000_i1066" DrawAspect="Content" ObjectID="_1769165572" r:id="rId86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067" type="#_x0000_t75" style="width:44.05pt;height:15.6pt" o:ole="">
                  <v:imagedata r:id="rId63" o:title=""/>
                </v:shape>
                <o:OLEObject Type="Embed" ProgID="Equation.DSMT4" ShapeID="_x0000_i1067" DrawAspect="Content" ObjectID="_1769165573" r:id="rId8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t>1.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2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80" w:dyaOrig="360">
                <v:shape id="_x0000_i1068" type="#_x0000_t75" style="width:50.5pt;height:21.5pt" o:ole="">
                  <v:imagedata r:id="rId88" o:title=""/>
                </v:shape>
                <o:OLEObject Type="Embed" ProgID="Equation.3" ShapeID="_x0000_i1068" DrawAspect="Content" ObjectID="_1769165574" r:id="rId89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069" type="#_x0000_t75" style="width:44.05pt;height:15.6pt" o:ole="">
                  <v:imagedata r:id="rId63" o:title=""/>
                </v:shape>
                <o:OLEObject Type="Embed" ProgID="Equation.DSMT4" ShapeID="_x0000_i1069" DrawAspect="Content" ObjectID="_1769165575" r:id="rId9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t>1</w:t>
            </w:r>
            <w:r w:rsidRPr="009506A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en-US"/>
              </w:rPr>
              <w:t>.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</w:t>
            </w: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080" w:dyaOrig="360">
                <v:shape id="_x0000_i1070" type="#_x0000_t75" style="width:57.5pt;height:21.5pt" o:ole="">
                  <v:imagedata r:id="rId91" o:title=""/>
                </v:shape>
                <o:OLEObject Type="Embed" ProgID="Equation.3" ShapeID="_x0000_i1070" DrawAspect="Content" ObjectID="_1769165576" r:id="rId92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071" type="#_x0000_t75" style="width:46.75pt;height:17.75pt" o:ole="">
                  <v:imagedata r:id="rId63" o:title=""/>
                </v:shape>
                <o:OLEObject Type="Embed" ProgID="Equation.DSMT4" ShapeID="_x0000_i1071" DrawAspect="Content" ObjectID="_1769165577" r:id="rId9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b/>
                <w:spacing w:val="4"/>
                <w:position w:val="-10"/>
                <w:sz w:val="24"/>
                <w:szCs w:val="24"/>
              </w:rPr>
              <w:object w:dxaOrig="460" w:dyaOrig="260">
                <v:shape id="_x0000_i1072" type="#_x0000_t75" style="width:21.5pt;height:12.35pt" o:ole="">
                  <v:imagedata r:id="rId94" o:title=""/>
                </v:shape>
                <o:OLEObject Type="Embed" ProgID="Equation.DSMT4" ShapeID="_x0000_i1072" DrawAspect="Content" ObjectID="_1769165578" r:id="rId95"/>
              </w:objec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20" w:dyaOrig="360">
                <v:shape id="_x0000_i1073" type="#_x0000_t75" style="width:60.2pt;height:21.5pt" o:ole="">
                  <v:imagedata r:id="rId96" o:title=""/>
                </v:shape>
                <o:OLEObject Type="Embed" ProgID="Equation.3" ShapeID="_x0000_i1073" DrawAspect="Content" ObjectID="_1769165579" r:id="rId97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074" type="#_x0000_t75" style="width:46.75pt;height:17.75pt" o:ole="">
                  <v:imagedata r:id="rId63" o:title=""/>
                </v:shape>
                <o:OLEObject Type="Embed" ProgID="Equation.DSMT4" ShapeID="_x0000_i1074" DrawAspect="Content" ObjectID="_1769165580" r:id="rId9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2</w:t>
            </w: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  <w:lang w:val="en-US"/>
              </w:rPr>
              <w:t>5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19" w:dyaOrig="360">
                <v:shape id="_x0000_i1075" type="#_x0000_t75" style="width:63.4pt;height:21.5pt" o:ole="">
                  <v:imagedata r:id="rId99" o:title=""/>
                </v:shape>
                <o:OLEObject Type="Embed" ProgID="Equation.3" ShapeID="_x0000_i1075" DrawAspect="Content" ObjectID="_1769165581" r:id="rId100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076" type="#_x0000_t75" style="width:46.75pt;height:17.75pt" o:ole="">
                  <v:imagedata r:id="rId63" o:title=""/>
                </v:shape>
                <o:OLEObject Type="Embed" ProgID="Equation.DSMT4" ShapeID="_x0000_i1076" DrawAspect="Content" ObjectID="_1769165582" r:id="rId10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</w:t>
            </w: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  <w:lang w:val="en-US"/>
              </w:rPr>
              <w:t>1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GB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40" w:dyaOrig="360">
                <v:shape id="_x0000_i1077" type="#_x0000_t75" style="width:63.4pt;height:21.5pt" o:ole="">
                  <v:imagedata r:id="rId102" o:title=""/>
                </v:shape>
                <o:OLEObject Type="Embed" ProgID="Equation.3" ShapeID="_x0000_i1077" DrawAspect="Content" ObjectID="_1769165583" r:id="rId103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078" type="#_x0000_t75" style="width:46.75pt;height:17.75pt" o:ole="">
                  <v:imagedata r:id="rId63" o:title=""/>
                </v:shape>
                <o:OLEObject Type="Embed" ProgID="Equation.DSMT4" ShapeID="_x0000_i1078" DrawAspect="Content" ObjectID="_1769165584" r:id="rId10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</w:t>
            </w: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  <w:lang w:val="en-US"/>
              </w:rPr>
              <w:t>25</w:t>
            </w:r>
          </w:p>
        </w:tc>
      </w:tr>
      <w:tr w:rsidR="009B2BA6" w:rsidRPr="009506AF" w:rsidTr="00DA5A4C">
        <w:trPr>
          <w:trHeight w:val="267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900" w:dyaOrig="360">
                <v:shape id="_x0000_i1079" type="#_x0000_t75" style="width:93.5pt;height:16.65pt" o:ole="">
                  <v:imagedata r:id="rId105" o:title=""/>
                </v:shape>
                <o:OLEObject Type="Embed" ProgID="Equation.3" ShapeID="_x0000_i1079" DrawAspect="Content" ObjectID="_1769165585" r:id="rId106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40" w:dyaOrig="300">
                <v:shape id="_x0000_i1080" type="#_x0000_t75" style="width:46.75pt;height:17.75pt" o:ole="">
                  <v:imagedata r:id="rId83" o:title=""/>
                </v:shape>
                <o:OLEObject Type="Embed" ProgID="Equation.DSMT4" ShapeID="_x0000_i1080" DrawAspect="Content" ObjectID="_1769165586" r:id="rId10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,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  <w:lang w:val="en-US"/>
              </w:rPr>
              <w:t>0.</w:t>
            </w: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2</w:t>
            </w: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  <w:lang w:val="en-US"/>
              </w:rPr>
              <w:t>5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380" w:dyaOrig="320">
                <v:shape id="_x0000_i1081" type="#_x0000_t75" style="width:1in;height:14.5pt" o:ole="">
                  <v:imagedata r:id="rId108" o:title=""/>
                </v:shape>
                <o:OLEObject Type="Embed" ProgID="Equation.3" ShapeID="_x0000_i1081" DrawAspect="Content" ObjectID="_1769165587" r:id="rId109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082" type="#_x0000_t75" style="width:48.35pt;height:18.8pt" o:ole="">
                  <v:imagedata r:id="rId110" o:title=""/>
                </v:shape>
                <o:OLEObject Type="Embed" ProgID="Equation.DSMT4" ShapeID="_x0000_i1082" DrawAspect="Content" ObjectID="_1769165588" r:id="rId11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1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99" w:dyaOrig="320">
                <v:shape id="_x0000_i1083" type="#_x0000_t75" style="width:58.55pt;height:14.5pt" o:ole="">
                  <v:imagedata r:id="rId112" o:title=""/>
                </v:shape>
                <o:OLEObject Type="Embed" ProgID="Equation.3" ShapeID="_x0000_i1083" DrawAspect="Content" ObjectID="_1769165589" r:id="rId113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084" type="#_x0000_t75" style="width:46.2pt;height:17.75pt" o:ole="">
                  <v:imagedata r:id="rId67" o:title=""/>
                </v:shape>
                <o:OLEObject Type="Embed" ProgID="Equation.DSMT4" ShapeID="_x0000_i1084" DrawAspect="Content" ObjectID="_1769165590" r:id="rId11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25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60" w:dyaOrig="360">
                <v:shape id="_x0000_i1085" type="#_x0000_t75" style="width:65.55pt;height:21.5pt" o:ole="">
                  <v:imagedata r:id="rId115" o:title=""/>
                </v:shape>
                <o:OLEObject Type="Embed" ProgID="Equation.3" ShapeID="_x0000_i1085" DrawAspect="Content" ObjectID="_1769165591" r:id="rId116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086" type="#_x0000_t75" style="width:48.35pt;height:18.8pt" o:ole="">
                  <v:imagedata r:id="rId67" o:title=""/>
                </v:shape>
                <o:OLEObject Type="Embed" ProgID="Equation.DSMT4" ShapeID="_x0000_i1086" DrawAspect="Content" ObjectID="_1769165592" r:id="rId11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3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25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20" w:dyaOrig="360">
                <v:shape id="_x0000_i1087" type="#_x0000_t75" style="width:45.15pt;height:21.5pt" o:ole="">
                  <v:imagedata r:id="rId118" o:title=""/>
                </v:shape>
                <o:OLEObject Type="Embed" ProgID="Equation.3" ShapeID="_x0000_i1087" DrawAspect="Content" ObjectID="_1769165593" r:id="rId119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088" type="#_x0000_t75" style="width:48.35pt;height:18.8pt" o:ole="">
                  <v:imagedata r:id="rId120" o:title=""/>
                </v:shape>
                <o:OLEObject Type="Embed" ProgID="Equation.DSMT4" ShapeID="_x0000_i1088" DrawAspect="Content" ObjectID="_1769165594" r:id="rId12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25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60" w:dyaOrig="360">
                <v:shape id="_x0000_i1089" type="#_x0000_t75" style="width:65.55pt;height:21.5pt" o:ole="">
                  <v:imagedata r:id="rId122" o:title=""/>
                </v:shape>
                <o:OLEObject Type="Embed" ProgID="Equation.3" ShapeID="_x0000_i1089" DrawAspect="Content" ObjectID="_1769165595" r:id="rId123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090" type="#_x0000_t75" style="width:43.5pt;height:15.6pt" o:ole="">
                  <v:imagedata r:id="rId67" o:title=""/>
                </v:shape>
                <o:OLEObject Type="Embed" ProgID="Equation.DSMT4" ShapeID="_x0000_i1090" DrawAspect="Content" ObjectID="_1769165596" r:id="rId12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25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579" w:dyaOrig="360">
                <v:shape id="_x0000_i1091" type="#_x0000_t75" style="width:78.45pt;height:21.5pt" o:ole="">
                  <v:imagedata r:id="rId125" o:title=""/>
                </v:shape>
                <o:OLEObject Type="Embed" ProgID="Equation.3" ShapeID="_x0000_i1091" DrawAspect="Content" ObjectID="_1769165597" r:id="rId126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092" type="#_x0000_t75" style="width:48.35pt;height:18.8pt" o:ole="">
                  <v:imagedata r:id="rId67" o:title=""/>
                </v:shape>
                <o:OLEObject Type="Embed" ProgID="Equation.DSMT4" ShapeID="_x0000_i1092" DrawAspect="Content" ObjectID="_1769165598" r:id="rId12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5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320" w:dyaOrig="360">
                <v:shape id="_x0000_i1093" type="#_x0000_t75" style="width:63.4pt;height:21.5pt" o:ole="">
                  <v:imagedata r:id="rId128" o:title=""/>
                </v:shape>
                <o:OLEObject Type="Embed" ProgID="Equation.3" ShapeID="_x0000_i1093" DrawAspect="Content" ObjectID="_1769165599" r:id="rId129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094" type="#_x0000_t75" style="width:44.6pt;height:16.65pt" o:ole="">
                  <v:imagedata r:id="rId67" o:title=""/>
                </v:shape>
                <o:OLEObject Type="Embed" ProgID="Equation.DSMT4" ShapeID="_x0000_i1094" DrawAspect="Content" ObjectID="_1769165600" r:id="rId13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25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99" w:dyaOrig="360">
                <v:shape id="_x0000_i1095" type="#_x0000_t75" style="width:58.55pt;height:21.5pt" o:ole="">
                  <v:imagedata r:id="rId131" o:title=""/>
                </v:shape>
                <o:OLEObject Type="Embed" ProgID="Equation.3" ShapeID="_x0000_i1095" DrawAspect="Content" ObjectID="_1769165601" r:id="rId132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096" type="#_x0000_t75" style="width:45.15pt;height:17.75pt" o:ole="">
                  <v:imagedata r:id="rId67" o:title=""/>
                </v:shape>
                <o:OLEObject Type="Embed" ProgID="Equation.DSMT4" ShapeID="_x0000_i1096" DrawAspect="Content" ObjectID="_1769165602" r:id="rId13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.1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20" w:dyaOrig="360">
                <v:shape id="_x0000_i1097" type="#_x0000_t75" style="width:60.2pt;height:21.5pt" o:ole="">
                  <v:imagedata r:id="rId96" o:title=""/>
                </v:shape>
                <o:OLEObject Type="Embed" ProgID="Equation.3" ShapeID="_x0000_i1097" DrawAspect="Content" ObjectID="_1769165603" r:id="rId134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098" type="#_x0000_t75" style="width:46.75pt;height:17.75pt" o:ole="">
                  <v:imagedata r:id="rId63" o:title=""/>
                </v:shape>
                <o:OLEObject Type="Embed" ProgID="Equation.DSMT4" ShapeID="_x0000_i1098" DrawAspect="Content" ObjectID="_1769165604" r:id="rId13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25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00" w:dyaOrig="360">
                <v:shape id="_x0000_i1099" type="#_x0000_t75" style="width:56.95pt;height:21.5pt" o:ole="">
                  <v:imagedata r:id="rId136" o:title=""/>
                </v:shape>
                <o:OLEObject Type="Embed" ProgID="Equation.3" ShapeID="_x0000_i1099" DrawAspect="Content" ObjectID="_1769165605" r:id="rId137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100" type="#_x0000_t75" style="width:43.5pt;height:15.6pt" o:ole="">
                  <v:imagedata r:id="rId67" o:title=""/>
                </v:shape>
                <o:OLEObject Type="Embed" ProgID="Equation.DSMT4" ShapeID="_x0000_i1100" DrawAspect="Content" ObjectID="_1769165606" r:id="rId13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,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60" w:dyaOrig="360">
                <v:shape id="_x0000_i1101" type="#_x0000_t75" style="width:60.2pt;height:21.5pt" o:ole="">
                  <v:imagedata r:id="rId139" o:title=""/>
                </v:shape>
                <o:OLEObject Type="Embed" ProgID="Equation.3" ShapeID="_x0000_i1101" DrawAspect="Content" ObjectID="_1769165607" r:id="rId140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102" type="#_x0000_t75" style="width:45.15pt;height:17.75pt" o:ole="">
                  <v:imagedata r:id="rId67" o:title=""/>
                </v:shape>
                <o:OLEObject Type="Embed" ProgID="Equation.DSMT4" ShapeID="_x0000_i1102" DrawAspect="Content" ObjectID="_1769165608" r:id="rId14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6.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.25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00" w:dyaOrig="320">
                <v:shape id="_x0000_i1103" type="#_x0000_t75" style="width:65.55pt;height:15.6pt" o:ole="">
                  <v:imagedata r:id="rId142" o:title=""/>
                </v:shape>
                <o:OLEObject Type="Embed" ProgID="Equation.3" ShapeID="_x0000_i1103" DrawAspect="Content" ObjectID="_1769165609" r:id="rId143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104" type="#_x0000_t75" style="width:45.15pt;height:17.75pt" o:ole="">
                  <v:imagedata r:id="rId67" o:title=""/>
                </v:shape>
                <o:OLEObject Type="Embed" ProgID="Equation.DSMT4" ShapeID="_x0000_i1104" DrawAspect="Content" ObjectID="_1769165610" r:id="rId14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5.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</w:rPr>
              <w:t>0,25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80" w:dyaOrig="360">
                <v:shape id="_x0000_i1105" type="#_x0000_t75" style="width:59.65pt;height:21.5pt" o:ole="">
                  <v:imagedata r:id="rId145" o:title=""/>
                </v:shape>
                <o:OLEObject Type="Embed" ProgID="Equation.3" ShapeID="_x0000_i1105" DrawAspect="Content" ObjectID="_1769165611" r:id="rId146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106" type="#_x0000_t75" style="width:45.15pt;height:17.75pt" o:ole="">
                  <v:imagedata r:id="rId67" o:title=""/>
                </v:shape>
                <o:OLEObject Type="Embed" ProgID="Equation.DSMT4" ShapeID="_x0000_i1106" DrawAspect="Content" ObjectID="_1769165612" r:id="rId14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0,125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80" w:dyaOrig="360">
                <v:shape id="_x0000_i1107" type="#_x0000_t75" style="width:59.65pt;height:21.5pt" o:ole="">
                  <v:imagedata r:id="rId148" o:title=""/>
                </v:shape>
                <o:OLEObject Type="Embed" ProgID="Equation.3" ShapeID="_x0000_i1107" DrawAspect="Content" ObjectID="_1769165613" r:id="rId149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108" type="#_x0000_t75" style="width:43.5pt;height:15.6pt" o:ole="">
                  <v:imagedata r:id="rId67" o:title=""/>
                </v:shape>
                <o:OLEObject Type="Embed" ProgID="Equation.DSMT4" ShapeID="_x0000_i1108" DrawAspect="Content" ObjectID="_1769165614" r:id="rId15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359" w:dyaOrig="320">
                <v:shape id="_x0000_i1109" type="#_x0000_t75" style="width:65.55pt;height:13.95pt" o:ole="">
                  <v:imagedata r:id="rId151" o:title=""/>
                </v:shape>
                <o:OLEObject Type="Embed" ProgID="Equation.3" ShapeID="_x0000_i1109" DrawAspect="Content" ObjectID="_1769165615" r:id="rId152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1110" type="#_x0000_t75" style="width:38.7pt;height:15.05pt" o:ole="">
                  <v:imagedata r:id="rId63" o:title=""/>
                </v:shape>
                <o:OLEObject Type="Embed" ProgID="Equation.DSMT4" ShapeID="_x0000_i1110" DrawAspect="Content" ObjectID="_1769165616" r:id="rId15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t>4</w:t>
            </w:r>
            <w:r w:rsidRPr="009506A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en-US"/>
              </w:rPr>
              <w:t>,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0,</w:t>
            </w: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19" w:dyaOrig="360">
                <v:shape id="_x0000_i1111" type="#_x0000_t75" style="width:63.4pt;height:21.5pt" o:ole="">
                  <v:imagedata r:id="rId154" o:title=""/>
                </v:shape>
                <o:OLEObject Type="Embed" ProgID="Equation.3" ShapeID="_x0000_i1111" DrawAspect="Content" ObjectID="_1769165617" r:id="rId155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112" type="#_x0000_t75" style="width:43.5pt;height:15.6pt" o:ole="">
                  <v:imagedata r:id="rId67" o:title=""/>
                </v:shape>
                <o:OLEObject Type="Embed" ProgID="Equation.DSMT4" ShapeID="_x0000_i1112" DrawAspect="Content" ObjectID="_1769165618" r:id="rId15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  <w:lang w:val="en-US"/>
              </w:rPr>
              <w:t>0,2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00" w:dyaOrig="320">
                <v:shape id="_x0000_i1113" type="#_x0000_t75" style="width:56.95pt;height:13.95pt" o:ole="">
                  <v:imagedata r:id="rId157" o:title=""/>
                </v:shape>
                <o:OLEObject Type="Embed" ProgID="Equation.3" ShapeID="_x0000_i1113" DrawAspect="Content" ObjectID="_1769165619" r:id="rId158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1114" type="#_x0000_t75" style="width:46.2pt;height:17.75pt" o:ole="">
                  <v:imagedata r:id="rId67" o:title=""/>
                </v:shape>
                <o:OLEObject Type="Embed" ProgID="Equation.DSMT4" ShapeID="_x0000_i1114" DrawAspect="Content" ObjectID="_1769165620" r:id="rId15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spacing w:val="4"/>
                <w:position w:val="-10"/>
                <w:sz w:val="24"/>
                <w:szCs w:val="24"/>
                <w:lang w:val="en-US"/>
              </w:rPr>
              <w:t>0.5</w:t>
            </w:r>
          </w:p>
        </w:tc>
      </w:tr>
    </w:tbl>
    <w:p w:rsidR="009B2BA6" w:rsidRPr="009506AF" w:rsidRDefault="009B2BA6" w:rsidP="009B2BA6">
      <w:pPr>
        <w:spacing w:after="0" w:line="240" w:lineRule="auto"/>
        <w:jc w:val="right"/>
        <w:rPr>
          <w:rFonts w:ascii="Times New Roman" w:eastAsia="Times New Roman" w:hAnsi="Times New Roman" w:cs="Times New Roman"/>
          <w:i/>
          <w:sz w:val="28"/>
          <w:szCs w:val="28"/>
          <w:highlight w:val="yellow"/>
          <w:lang w:val="en-US" w:eastAsia="ru-RU"/>
        </w:rPr>
      </w:pPr>
    </w:p>
    <w:p w:rsidR="009B2BA6" w:rsidRPr="009506AF" w:rsidRDefault="009B2BA6" w:rsidP="009B2BA6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2.5</w:t>
      </w:r>
      <w:r w:rsidRPr="009506A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-</w:t>
      </w: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7"/>
        <w:gridCol w:w="4395"/>
        <w:gridCol w:w="2409"/>
        <w:gridCol w:w="1134"/>
        <w:gridCol w:w="993"/>
      </w:tblGrid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/>
              </w:rPr>
              <w:t>№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Система ОДУ или ОДУ 2-го порядка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Начальные услов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sz w:val="24"/>
                <w:szCs w:val="24"/>
                <w:lang w:val="en-US"/>
              </w:rPr>
              <w:t>b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sz w:val="24"/>
                <w:szCs w:val="24"/>
                <w:lang w:val="en-US"/>
              </w:rPr>
              <w:t>h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1480" w:dyaOrig="680">
                <v:shape id="_x0000_i1115" type="#_x0000_t75" style="width:103.7pt;height:41.35pt" o:ole="">
                  <v:imagedata r:id="rId160" o:title=""/>
                </v:shape>
                <o:OLEObject Type="Embed" ProgID="Equation.3" ShapeID="_x0000_i1115" DrawAspect="Content" ObjectID="_1769165621" r:id="rId161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gramStart"/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</w:t>
            </w:r>
            <w:proofErr w:type="gramEnd"/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)=2, z(0)=1</w:t>
            </w:r>
          </w:p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,2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1340" w:dyaOrig="680">
                <v:shape id="_x0000_i1116" type="#_x0000_t75" style="width:93.5pt;height:41.35pt" o:ole="">
                  <v:imagedata r:id="rId162" o:title=""/>
                </v:shape>
                <o:OLEObject Type="Embed" ProgID="Equation.3" ShapeID="_x0000_i1116" DrawAspect="Content" ObjectID="_1769165622" r:id="rId163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proofErr w:type="gramStart"/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</w:t>
            </w:r>
            <w:proofErr w:type="gramEnd"/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)=1, z(0)=5</w:t>
            </w:r>
          </w:p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sz w:val="24"/>
                <w:szCs w:val="24"/>
                <w:lang w:val="en-US"/>
              </w:rPr>
              <w:t>0,1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3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1420" w:dyaOrig="680">
                <v:shape id="_x0000_i1117" type="#_x0000_t75" style="width:99.95pt;height:41.35pt" o:ole="">
                  <v:imagedata r:id="rId164" o:title=""/>
                </v:shape>
                <o:OLEObject Type="Embed" ProgID="Equation.3" ShapeID="_x0000_i1117" DrawAspect="Content" ObjectID="_1769165623" r:id="rId165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z(0)=1/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1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1960" w:dyaOrig="680">
                <v:shape id="_x0000_i1118" type="#_x0000_t75" style="width:138.1pt;height:41.35pt" o:ole="">
                  <v:imagedata r:id="rId166" o:title=""/>
                </v:shape>
                <o:OLEObject Type="Embed" ProgID="Equation.3" ShapeID="_x0000_i1118" DrawAspect="Content" ObjectID="_1769165624" r:id="rId167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π)=0, z(π)=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π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π/6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1740" w:dyaOrig="680">
                <v:shape id="_x0000_i1119" type="#_x0000_t75" style="width:122.5pt;height:41.35pt" o:ole="">
                  <v:imagedata r:id="rId168" o:title=""/>
                </v:shape>
                <o:OLEObject Type="Embed" ProgID="Equation.3" ShapeID="_x0000_i1119" DrawAspect="Content" ObjectID="_1769165625" r:id="rId169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0, z(0)=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,1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2079" w:dyaOrig="680">
                <v:shape id="_x0000_i1120" type="#_x0000_t75" style="width:146.15pt;height:41.35pt" o:ole="">
                  <v:imagedata r:id="rId170" o:title=""/>
                </v:shape>
                <o:OLEObject Type="Embed" ProgID="Equation.3" ShapeID="_x0000_i1120" DrawAspect="Content" ObjectID="_1769165626" r:id="rId171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0, z(0)=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,1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32"/>
                <w:sz w:val="24"/>
                <w:szCs w:val="24"/>
              </w:rPr>
              <w:object w:dxaOrig="1140" w:dyaOrig="760">
                <v:shape id="_x0000_i1121" type="#_x0000_t75" style="width:80.05pt;height:46.75pt" o:ole="">
                  <v:imagedata r:id="rId172" o:title=""/>
                </v:shape>
                <o:OLEObject Type="Embed" ProgID="Equation.3" ShapeID="_x0000_i1121" DrawAspect="Content" ObjectID="_1769165627" r:id="rId173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2, z(0)=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,2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1760" w:dyaOrig="680">
                <v:shape id="_x0000_i1122" type="#_x0000_t75" style="width:123.6pt;height:41.35pt" o:ole="">
                  <v:imagedata r:id="rId174" o:title=""/>
                </v:shape>
                <o:OLEObject Type="Embed" ProgID="Equation.3" ShapeID="_x0000_i1122" DrawAspect="Content" ObjectID="_1769165628" r:id="rId175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1)=1, z(1)=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,1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9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1719" w:dyaOrig="680">
                <v:shape id="_x0000_i1123" type="#_x0000_t75" style="width:120.9pt;height:41.35pt" o:ole="">
                  <v:imagedata r:id="rId176" o:title=""/>
                </v:shape>
                <o:OLEObject Type="Embed" ProgID="Equation.3" ShapeID="_x0000_i1123" DrawAspect="Content" ObjectID="_1769165629" r:id="rId177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2, z(0)=-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,2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0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1620" w:dyaOrig="680">
                <v:shape id="_x0000_i1124" type="#_x0000_t75" style="width:113.9pt;height:41.35pt" o:ole="">
                  <v:imagedata r:id="rId178" o:title=""/>
                </v:shape>
                <o:OLEObject Type="Embed" ProgID="Equation.3" ShapeID="_x0000_i1124" DrawAspect="Content" ObjectID="_1769165630" r:id="rId179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z(0)=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,2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1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2020" w:dyaOrig="680">
                <v:shape id="_x0000_i1125" type="#_x0000_t75" style="width:141.85pt;height:41.35pt" o:ole="">
                  <v:imagedata r:id="rId180" o:title=""/>
                </v:shape>
                <o:OLEObject Type="Embed" ProgID="Equation.3" ShapeID="_x0000_i1125" DrawAspect="Content" ObjectID="_1769165631" r:id="rId181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z(0)=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,1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2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3019" w:dyaOrig="680">
                <v:shape id="_x0000_i1126" type="#_x0000_t75" style="width:212.25pt;height:41.35pt" o:ole="">
                  <v:imagedata r:id="rId182" o:title=""/>
                </v:shape>
                <o:OLEObject Type="Embed" ProgID="Equation.3" ShapeID="_x0000_i1126" DrawAspect="Content" ObjectID="_1769165632" r:id="rId183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z(0)=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0,2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3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1320" w:dyaOrig="680">
                <v:shape id="_x0000_i1127" type="#_x0000_t75" style="width:93.5pt;height:41.35pt" o:ole="">
                  <v:imagedata r:id="rId184" o:title=""/>
                </v:shape>
                <o:OLEObject Type="Embed" ProgID="Equation.3" ShapeID="_x0000_i1127" DrawAspect="Content" ObjectID="_1769165633" r:id="rId185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2, z(0)=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π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π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/6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4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32"/>
                <w:sz w:val="24"/>
                <w:szCs w:val="24"/>
              </w:rPr>
              <w:object w:dxaOrig="1939" w:dyaOrig="760">
                <v:shape id="_x0000_i1128" type="#_x0000_t75" style="width:137pt;height:46.75pt" o:ole="">
                  <v:imagedata r:id="rId186" o:title=""/>
                </v:shape>
                <o:OLEObject Type="Embed" ProgID="Equation.3" ShapeID="_x0000_i1128" DrawAspect="Content" ObjectID="_1769165634" r:id="rId187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0, z(0)=-1/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2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5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Calibri" w:hAnsi="Times New Roman" w:cs="Times New Roman"/>
                <w:i/>
                <w:position w:val="-28"/>
                <w:sz w:val="24"/>
                <w:szCs w:val="24"/>
              </w:rPr>
              <w:object w:dxaOrig="2060" w:dyaOrig="680">
                <v:shape id="_x0000_i1129" type="#_x0000_t75" style="width:127.9pt;height:36.55pt" o:ole="">
                  <v:imagedata r:id="rId188" o:title=""/>
                </v:shape>
                <o:OLEObject Type="Embed" ProgID="Equation.3" ShapeID="_x0000_i1129" DrawAspect="Content" ObjectID="_1769165635" r:id="rId189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0, z(0)=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2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6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– 2y’+ y=e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x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(x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2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+1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2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7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+ 3y’+2y=2cos(3x)+4sin(3x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4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8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+ y’=x sin(x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2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19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– 2y’+y = 2e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x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2, y’(0)=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1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0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– 2y’– 8y = e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2x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+5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3, y’(0)=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1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1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+ y’ = 5x+2e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x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2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2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– y’ = 2x – 1 – 3e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-x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2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3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 – y’ = 2x sin(x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2, y’(0)=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2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4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+ y’ = cos(3x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π/2)=4, y’(π/2)=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π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π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/4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5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+2y’+y = e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-x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π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π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/6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6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 – 4 y’+4y = x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2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1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7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– 2y =e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x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2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8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+ 4y =sin(x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π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π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/6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29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– 2y’+5y=e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 xml:space="preserve">x </w:t>
            </w: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+cos(2x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π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π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/6</w:t>
            </w:r>
          </w:p>
        </w:tc>
      </w:tr>
      <w:tr w:rsidR="009B2BA6" w:rsidRPr="009506AF" w:rsidTr="00DA5A4C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30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’’ – 8y’ +7y=14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(0)=1, y’(0)=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Arial Unicode MS" w:hAnsi="Times New Roman" w:cs="Times New Roman"/>
                <w:i/>
                <w:spacing w:val="4"/>
                <w:position w:val="-10"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BA6" w:rsidRPr="009506AF" w:rsidRDefault="009B2BA6" w:rsidP="00DA5A4C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</w:t>
            </w:r>
            <w:r w:rsidRPr="009506A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,1</w:t>
            </w:r>
          </w:p>
        </w:tc>
      </w:tr>
    </w:tbl>
    <w:p w:rsidR="009B2BA6" w:rsidRPr="009506AF" w:rsidRDefault="009B2BA6" w:rsidP="009B2BA6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9B2BA6" w:rsidRPr="009506AF" w:rsidRDefault="009B2BA6" w:rsidP="009B2BA6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9B2BA6" w:rsidRPr="009506AF" w:rsidRDefault="009B2BA6" w:rsidP="009B2BA6">
      <w:pPr>
        <w:keepNext/>
        <w:spacing w:after="0" w:line="240" w:lineRule="auto"/>
        <w:jc w:val="center"/>
        <w:outlineLvl w:val="1"/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</w:pPr>
      <w:bookmarkStart w:id="13" w:name="_Toc9010225"/>
      <w:r w:rsidRPr="009506AF"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  <w:t>2.5.4. Содержание отчета</w:t>
      </w:r>
      <w:bookmarkEnd w:id="13"/>
    </w:p>
    <w:p w:rsidR="009B2BA6" w:rsidRPr="009506AF" w:rsidRDefault="009B2BA6" w:rsidP="009B2BA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B2BA6" w:rsidRPr="009506AF" w:rsidRDefault="009B2BA6" w:rsidP="009B2BA6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Титульный лист</w:t>
      </w:r>
    </w:p>
    <w:p w:rsidR="009B2BA6" w:rsidRPr="009506AF" w:rsidRDefault="009B2BA6" w:rsidP="009B2BA6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звание и цель практического занятия </w:t>
      </w:r>
    </w:p>
    <w:p w:rsidR="009B2BA6" w:rsidRPr="009506AF" w:rsidRDefault="009B2BA6" w:rsidP="009B2BA6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щее задание </w:t>
      </w:r>
    </w:p>
    <w:p w:rsidR="009B2BA6" w:rsidRPr="009506AF" w:rsidRDefault="009B2BA6" w:rsidP="009B2BA6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sz w:val="28"/>
          <w:szCs w:val="28"/>
          <w:lang w:eastAsia="ru-RU"/>
        </w:rPr>
        <w:t>Графический интерфейс пользователя</w:t>
      </w:r>
    </w:p>
    <w:p w:rsidR="009B2BA6" w:rsidRPr="009506AF" w:rsidRDefault="009B2BA6" w:rsidP="009B2BA6">
      <w:pPr>
        <w:numPr>
          <w:ilvl w:val="0"/>
          <w:numId w:val="1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Сценарии, вначале которых должна быть введена информация в виде комментариев:</w:t>
      </w:r>
    </w:p>
    <w:p w:rsidR="009B2BA6" w:rsidRPr="009506AF" w:rsidRDefault="009B2BA6" w:rsidP="009B2BA6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имя и назначение сценария;</w:t>
      </w:r>
    </w:p>
    <w:p w:rsidR="009B2BA6" w:rsidRPr="009506AF" w:rsidRDefault="009B2BA6" w:rsidP="009B2BA6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вариант индивидуального задания и номер задания.</w:t>
      </w:r>
    </w:p>
    <w:p w:rsidR="009B2BA6" w:rsidRPr="009506AF" w:rsidRDefault="009B2BA6" w:rsidP="009B2BA6">
      <w:pPr>
        <w:numPr>
          <w:ilvl w:val="0"/>
          <w:numId w:val="1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 xml:space="preserve">Протокол сессии </w:t>
      </w:r>
      <w:r w:rsidRPr="009506AF">
        <w:rPr>
          <w:rFonts w:ascii="Times New Roman" w:eastAsia="Times New Roman" w:hAnsi="Times New Roman" w:cs="Times New Roman"/>
          <w:b/>
          <w:i/>
          <w:kern w:val="3"/>
          <w:sz w:val="28"/>
          <w:szCs w:val="28"/>
          <w:lang w:eastAsia="ru-RU"/>
        </w:rPr>
        <w:t>Командного окна</w:t>
      </w:r>
      <w:r w:rsidRPr="009506AF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, вначале которой должна быть введена информация в виде комментариев:</w:t>
      </w:r>
    </w:p>
    <w:p w:rsidR="009B2BA6" w:rsidRPr="009506AF" w:rsidRDefault="009B2BA6" w:rsidP="009B2BA6">
      <w:pPr>
        <w:numPr>
          <w:ilvl w:val="0"/>
          <w:numId w:val="2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название практического занятия;</w:t>
      </w:r>
    </w:p>
    <w:p w:rsidR="009B2BA6" w:rsidRPr="009506AF" w:rsidRDefault="009B2BA6" w:rsidP="009B2BA6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вариант индивидуального задания и номер задания;</w:t>
      </w:r>
    </w:p>
    <w:p w:rsidR="009B2BA6" w:rsidRPr="009506AF" w:rsidRDefault="009B2BA6" w:rsidP="009B2BA6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ФИО студента, номер группы;</w:t>
      </w:r>
    </w:p>
    <w:p w:rsidR="009B2BA6" w:rsidRPr="009506AF" w:rsidRDefault="009B2BA6" w:rsidP="009B2BA6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краткое перечисление действий, выполняемых во время сессии.</w:t>
      </w:r>
    </w:p>
    <w:p w:rsidR="009B2BA6" w:rsidRPr="009506AF" w:rsidRDefault="009B2BA6" w:rsidP="009B2BA6">
      <w:pPr>
        <w:spacing w:after="0" w:line="240" w:lineRule="auto"/>
        <w:rPr>
          <w:rFonts w:ascii="Consolas" w:eastAsia="Times New Roman" w:hAnsi="Consolas" w:cs="Times New Roman"/>
          <w:bCs/>
          <w:lang w:eastAsia="ru-RU"/>
        </w:rPr>
      </w:pPr>
    </w:p>
    <w:p w:rsidR="009B2BA6" w:rsidRPr="009506AF" w:rsidRDefault="009B2BA6" w:rsidP="009B2BA6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9B2BA6" w:rsidRPr="009506AF" w:rsidRDefault="009B2BA6" w:rsidP="009B2BA6">
      <w:pPr>
        <w:keepNext/>
        <w:spacing w:after="0" w:line="240" w:lineRule="auto"/>
        <w:jc w:val="center"/>
        <w:outlineLvl w:val="1"/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</w:pPr>
      <w:bookmarkStart w:id="14" w:name="_Toc9010226"/>
      <w:r w:rsidRPr="009506AF">
        <w:rPr>
          <w:rFonts w:ascii="Times New Roman" w:eastAsiaTheme="majorEastAsia" w:hAnsi="Times New Roman" w:cs="Times New Roman"/>
          <w:b/>
          <w:sz w:val="36"/>
          <w:szCs w:val="36"/>
          <w:lang w:eastAsia="ru-RU"/>
        </w:rPr>
        <w:t>2.5.5.  Контрольные вопросы по теме</w:t>
      </w:r>
      <w:bookmarkEnd w:id="14"/>
    </w:p>
    <w:p w:rsidR="009B2BA6" w:rsidRPr="009506AF" w:rsidRDefault="009B2BA6" w:rsidP="009B2BA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B2BA6" w:rsidRPr="009506AF" w:rsidRDefault="009B2BA6" w:rsidP="009B2BA6">
      <w:pPr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Какие начальные условия должны быть заданы в соответствии с задачей Коши при решении ОДУ средствами системы </w:t>
      </w:r>
      <w:r w:rsidRPr="009506AF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Scilab</w:t>
      </w: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?</w:t>
      </w:r>
    </w:p>
    <w:p w:rsidR="009B2BA6" w:rsidRPr="009506AF" w:rsidRDefault="009B2BA6" w:rsidP="009B2BA6">
      <w:pPr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В чем отличие аналитического решения ОДУ от численного?</w:t>
      </w:r>
    </w:p>
    <w:p w:rsidR="009B2BA6" w:rsidRPr="009506AF" w:rsidRDefault="009B2BA6" w:rsidP="009B2BA6">
      <w:pPr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Какие численные методы реализованы в функции </w:t>
      </w:r>
      <w:r w:rsidRPr="009506AF">
        <w:rPr>
          <w:rFonts w:ascii="Consolas" w:eastAsia="Times New Roman" w:hAnsi="Consolas" w:cs="Consolas"/>
          <w:b/>
          <w:bCs/>
          <w:lang w:eastAsia="ru-RU"/>
        </w:rPr>
        <w:t>ode</w:t>
      </w: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?</w:t>
      </w:r>
    </w:p>
    <w:p w:rsidR="009B2BA6" w:rsidRPr="009506AF" w:rsidRDefault="009B2BA6" w:rsidP="009B2BA6">
      <w:pPr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Какие параметры являются в функции </w:t>
      </w:r>
      <w:r w:rsidRPr="009506AF">
        <w:rPr>
          <w:rFonts w:ascii="Consolas" w:eastAsia="Times New Roman" w:hAnsi="Consolas" w:cs="Consolas"/>
          <w:b/>
          <w:bCs/>
          <w:lang w:eastAsia="ru-RU"/>
        </w:rPr>
        <w:t xml:space="preserve">ode </w:t>
      </w: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обязательными?</w:t>
      </w:r>
    </w:p>
    <w:p w:rsidR="009B2BA6" w:rsidRPr="009506AF" w:rsidRDefault="009B2BA6" w:rsidP="009B2BA6">
      <w:pPr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В какой форме должно быть записано ОДУ при использовании </w:t>
      </w:r>
      <w:r w:rsidRPr="009506AF">
        <w:rPr>
          <w:rFonts w:ascii="Consolas" w:eastAsia="Times New Roman" w:hAnsi="Consolas" w:cs="Consolas"/>
          <w:b/>
          <w:bCs/>
          <w:lang w:eastAsia="ru-RU"/>
        </w:rPr>
        <w:t>ode</w:t>
      </w: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?</w:t>
      </w:r>
    </w:p>
    <w:p w:rsidR="009B2BA6" w:rsidRPr="009506AF" w:rsidRDefault="009B2BA6" w:rsidP="009B2BA6">
      <w:pPr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Какими средствами решается система ОДУ?</w:t>
      </w:r>
    </w:p>
    <w:p w:rsidR="009B2BA6" w:rsidRPr="009506AF" w:rsidRDefault="009B2BA6" w:rsidP="009B2BA6">
      <w:pPr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Что такое порядок ОДУ?</w:t>
      </w:r>
    </w:p>
    <w:p w:rsidR="009B2BA6" w:rsidRPr="009506AF" w:rsidRDefault="009B2BA6" w:rsidP="009B2BA6">
      <w:pPr>
        <w:numPr>
          <w:ilvl w:val="0"/>
          <w:numId w:val="10"/>
        </w:numPr>
        <w:spacing w:after="0" w:line="240" w:lineRule="auto"/>
        <w:rPr>
          <w:rFonts w:ascii="Consolas" w:eastAsia="Times New Roman" w:hAnsi="Consolas" w:cs="Consolas"/>
          <w:b/>
          <w:bCs/>
          <w:lang w:eastAsia="ru-RU"/>
        </w:rPr>
      </w:pPr>
      <w:r w:rsidRPr="009506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Что представляет собой решение ОДУ 1-го и 2-го порядка при использовании функции </w:t>
      </w:r>
      <w:r w:rsidRPr="009506AF">
        <w:rPr>
          <w:rFonts w:ascii="Consolas" w:eastAsia="Times New Roman" w:hAnsi="Consolas" w:cs="Consolas"/>
          <w:b/>
          <w:bCs/>
          <w:lang w:eastAsia="ru-RU"/>
        </w:rPr>
        <w:t>ode?</w:t>
      </w:r>
    </w:p>
    <w:p w:rsidR="009B2BA6" w:rsidRDefault="009B2BA6" w:rsidP="009B2BA6"/>
    <w:p w:rsidR="009B2BA6" w:rsidRDefault="009B2BA6">
      <w:r>
        <w:br w:type="page"/>
      </w:r>
    </w:p>
    <w:p w:rsidR="00E20D7F" w:rsidRDefault="00E20D7F" w:rsidP="009B2BA6">
      <w:pPr>
        <w:spacing w:after="0" w:line="240" w:lineRule="auto"/>
        <w:ind w:left="927"/>
      </w:pPr>
      <w:bookmarkStart w:id="15" w:name="_GoBack"/>
      <w:bookmarkEnd w:id="15"/>
    </w:p>
    <w:sectPr w:rsidR="00E20D7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854D4C"/>
    <w:multiLevelType w:val="hybridMultilevel"/>
    <w:tmpl w:val="2DAC673C"/>
    <w:lvl w:ilvl="0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" w15:restartNumberingAfterBreak="0">
    <w:nsid w:val="12D234CE"/>
    <w:multiLevelType w:val="hybridMultilevel"/>
    <w:tmpl w:val="ECFE6FB0"/>
    <w:lvl w:ilvl="0" w:tplc="1F9E60B8">
      <w:start w:val="1"/>
      <w:numFmt w:val="decimal"/>
      <w:lvlText w:val="%1)"/>
      <w:lvlJc w:val="left"/>
      <w:pPr>
        <w:ind w:left="927" w:hanging="360"/>
      </w:pPr>
      <w:rPr>
        <w:b/>
        <w:color w:val="auto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157D0B1F"/>
    <w:multiLevelType w:val="hybridMultilevel"/>
    <w:tmpl w:val="26FC0518"/>
    <w:lvl w:ilvl="0" w:tplc="C3507296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2842348D"/>
    <w:multiLevelType w:val="hybridMultilevel"/>
    <w:tmpl w:val="ECFE6FB0"/>
    <w:lvl w:ilvl="0" w:tplc="1F9E60B8">
      <w:start w:val="1"/>
      <w:numFmt w:val="decimal"/>
      <w:lvlText w:val="%1)"/>
      <w:lvlJc w:val="left"/>
      <w:pPr>
        <w:ind w:left="927" w:hanging="360"/>
      </w:pPr>
      <w:rPr>
        <w:b/>
        <w:color w:val="auto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2EFE017D"/>
    <w:multiLevelType w:val="hybridMultilevel"/>
    <w:tmpl w:val="1236EA00"/>
    <w:lvl w:ilvl="0" w:tplc="A6826CA8">
      <w:start w:val="1"/>
      <w:numFmt w:val="decimal"/>
      <w:lvlText w:val="%1)"/>
      <w:lvlJc w:val="left"/>
      <w:pPr>
        <w:ind w:left="720" w:hanging="360"/>
      </w:pPr>
      <w:rPr>
        <w:b w:val="0"/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3C251E19"/>
    <w:multiLevelType w:val="hybridMultilevel"/>
    <w:tmpl w:val="D310B818"/>
    <w:lvl w:ilvl="0" w:tplc="F29AAD34">
      <w:start w:val="1"/>
      <w:numFmt w:val="decimal"/>
      <w:lvlText w:val="%1)"/>
      <w:lvlJc w:val="left"/>
      <w:pPr>
        <w:ind w:left="720" w:hanging="360"/>
      </w:pPr>
      <w:rPr>
        <w:b w:val="0"/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40165717"/>
    <w:multiLevelType w:val="hybridMultilevel"/>
    <w:tmpl w:val="63A65962"/>
    <w:lvl w:ilvl="0" w:tplc="82CAFD58">
      <w:start w:val="1"/>
      <w:numFmt w:val="decimal"/>
      <w:lvlText w:val="%1)"/>
      <w:lvlJc w:val="left"/>
      <w:pPr>
        <w:ind w:left="720" w:hanging="360"/>
      </w:pPr>
      <w:rPr>
        <w:b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C404A7"/>
    <w:multiLevelType w:val="hybridMultilevel"/>
    <w:tmpl w:val="7BD4F8E0"/>
    <w:lvl w:ilvl="0" w:tplc="75EC55A2">
      <w:start w:val="1"/>
      <w:numFmt w:val="decimal"/>
      <w:lvlText w:val="%1)"/>
      <w:lvlJc w:val="left"/>
      <w:pPr>
        <w:ind w:left="927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8" w15:restartNumberingAfterBreak="0">
    <w:nsid w:val="56676B5A"/>
    <w:multiLevelType w:val="hybridMultilevel"/>
    <w:tmpl w:val="45DEC440"/>
    <w:lvl w:ilvl="0" w:tplc="04190011">
      <w:start w:val="1"/>
      <w:numFmt w:val="decimal"/>
      <w:lvlText w:val="%1)"/>
      <w:lvlJc w:val="left"/>
      <w:pPr>
        <w:ind w:left="720" w:hanging="360"/>
      </w:pPr>
      <w:rPr>
        <w:b w:val="0"/>
        <w:i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76401A62">
      <w:start w:val="1"/>
      <w:numFmt w:val="decimal"/>
      <w:lvlText w:val="%4."/>
      <w:lvlJc w:val="left"/>
      <w:pPr>
        <w:ind w:left="2880" w:hanging="360"/>
      </w:pPr>
      <w:rPr>
        <w:rFonts w:cs="Times New Roman"/>
        <w:sz w:val="28"/>
        <w:szCs w:val="28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77F4280F"/>
    <w:multiLevelType w:val="hybridMultilevel"/>
    <w:tmpl w:val="9190E676"/>
    <w:lvl w:ilvl="0" w:tplc="C1BE4C1C">
      <w:start w:val="1"/>
      <w:numFmt w:val="decimal"/>
      <w:lvlText w:val="%1)"/>
      <w:lvlJc w:val="left"/>
      <w:pPr>
        <w:ind w:left="927" w:hanging="360"/>
      </w:pPr>
      <w:rPr>
        <w:rFonts w:ascii="Times New Roman" w:hAnsi="Times New Roman" w:cs="Times New Roman" w:hint="default"/>
        <w:b w:val="0"/>
        <w:sz w:val="28"/>
        <w:szCs w:val="2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79CB241D"/>
    <w:multiLevelType w:val="hybridMultilevel"/>
    <w:tmpl w:val="346EEE6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0"/>
  </w:num>
  <w:num w:numId="3">
    <w:abstractNumId w:val="8"/>
  </w:num>
  <w:num w:numId="4">
    <w:abstractNumId w:val="6"/>
  </w:num>
  <w:num w:numId="5">
    <w:abstractNumId w:val="7"/>
  </w:num>
  <w:num w:numId="6">
    <w:abstractNumId w:val="0"/>
  </w:num>
  <w:num w:numId="7">
    <w:abstractNumId w:val="3"/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762E"/>
    <w:rsid w:val="009B2BA6"/>
    <w:rsid w:val="00E1762E"/>
    <w:rsid w:val="00E20D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BE68AA"/>
  <w15:chartTrackingRefBased/>
  <w15:docId w15:val="{1A907B0F-5224-4559-810D-8CB0ADEA36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1762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6.bin"/><Relationship Id="rId159" Type="http://schemas.openxmlformats.org/officeDocument/2006/relationships/oleObject" Target="embeddings/oleObject90.bin"/><Relationship Id="rId170" Type="http://schemas.openxmlformats.org/officeDocument/2006/relationships/image" Target="media/image71.wmf"/><Relationship Id="rId191" Type="http://schemas.openxmlformats.org/officeDocument/2006/relationships/theme" Target="theme/theme1.xml"/><Relationship Id="rId107" Type="http://schemas.openxmlformats.org/officeDocument/2006/relationships/oleObject" Target="embeddings/oleObject5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6.wmf"/><Relationship Id="rId149" Type="http://schemas.openxmlformats.org/officeDocument/2006/relationships/oleObject" Target="embeddings/oleObject83.bin"/><Relationship Id="rId5" Type="http://schemas.openxmlformats.org/officeDocument/2006/relationships/image" Target="media/image1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66.wmf"/><Relationship Id="rId181" Type="http://schemas.openxmlformats.org/officeDocument/2006/relationships/oleObject" Target="embeddings/oleObject101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2.wmf"/><Relationship Id="rId139" Type="http://schemas.openxmlformats.org/officeDocument/2006/relationships/image" Target="media/image59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84.bin"/><Relationship Id="rId171" Type="http://schemas.openxmlformats.org/officeDocument/2006/relationships/oleObject" Target="embeddings/oleObject96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48.wmf"/><Relationship Id="rId129" Type="http://schemas.openxmlformats.org/officeDocument/2006/relationships/oleObject" Target="embeddings/oleObject69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77.bin"/><Relationship Id="rId161" Type="http://schemas.openxmlformats.org/officeDocument/2006/relationships/oleObject" Target="embeddings/oleObject91.bin"/><Relationship Id="rId182" Type="http://schemas.openxmlformats.org/officeDocument/2006/relationships/image" Target="media/image77.wmf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3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70.bin"/><Relationship Id="rId151" Type="http://schemas.openxmlformats.org/officeDocument/2006/relationships/image" Target="media/image63.wmf"/><Relationship Id="rId172" Type="http://schemas.openxmlformats.org/officeDocument/2006/relationships/image" Target="media/image72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4.bin"/><Relationship Id="rId120" Type="http://schemas.openxmlformats.org/officeDocument/2006/relationships/image" Target="media/image53.wmf"/><Relationship Id="rId125" Type="http://schemas.openxmlformats.org/officeDocument/2006/relationships/image" Target="media/image55.wmf"/><Relationship Id="rId141" Type="http://schemas.openxmlformats.org/officeDocument/2006/relationships/oleObject" Target="embeddings/oleObject78.bin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94.bin"/><Relationship Id="rId188" Type="http://schemas.openxmlformats.org/officeDocument/2006/relationships/image" Target="media/image80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6.bin"/><Relationship Id="rId162" Type="http://schemas.openxmlformats.org/officeDocument/2006/relationships/image" Target="media/image67.wmf"/><Relationship Id="rId183" Type="http://schemas.openxmlformats.org/officeDocument/2006/relationships/oleObject" Target="embeddings/oleObject10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15" Type="http://schemas.openxmlformats.org/officeDocument/2006/relationships/image" Target="media/image51.wmf"/><Relationship Id="rId131" Type="http://schemas.openxmlformats.org/officeDocument/2006/relationships/image" Target="media/image57.wmf"/><Relationship Id="rId136" Type="http://schemas.openxmlformats.org/officeDocument/2006/relationships/image" Target="media/image58.wmf"/><Relationship Id="rId157" Type="http://schemas.openxmlformats.org/officeDocument/2006/relationships/image" Target="media/image65.wmf"/><Relationship Id="rId178" Type="http://schemas.openxmlformats.org/officeDocument/2006/relationships/image" Target="media/image7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5.bin"/><Relationship Id="rId173" Type="http://schemas.openxmlformats.org/officeDocument/2006/relationships/oleObject" Target="embeddings/oleObject9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2.bin"/><Relationship Id="rId168" Type="http://schemas.openxmlformats.org/officeDocument/2006/relationships/image" Target="media/image70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4.bin"/><Relationship Id="rId142" Type="http://schemas.openxmlformats.org/officeDocument/2006/relationships/image" Target="media/image60.wmf"/><Relationship Id="rId163" Type="http://schemas.openxmlformats.org/officeDocument/2006/relationships/oleObject" Target="embeddings/oleObject92.bin"/><Relationship Id="rId184" Type="http://schemas.openxmlformats.org/officeDocument/2006/relationships/image" Target="media/image78.wmf"/><Relationship Id="rId189" Type="http://schemas.openxmlformats.org/officeDocument/2006/relationships/oleObject" Target="embeddings/oleObject105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8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6.bin"/><Relationship Id="rId174" Type="http://schemas.openxmlformats.org/officeDocument/2006/relationships/image" Target="media/image73.wmf"/><Relationship Id="rId179" Type="http://schemas.openxmlformats.org/officeDocument/2006/relationships/oleObject" Target="embeddings/oleObject100.bin"/><Relationship Id="rId190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oleObject" Target="embeddings/oleObject52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9.bin"/><Relationship Id="rId148" Type="http://schemas.openxmlformats.org/officeDocument/2006/relationships/image" Target="media/image62.wmf"/><Relationship Id="rId164" Type="http://schemas.openxmlformats.org/officeDocument/2006/relationships/image" Target="media/image68.wmf"/><Relationship Id="rId169" Type="http://schemas.openxmlformats.org/officeDocument/2006/relationships/oleObject" Target="embeddings/oleObject95.bin"/><Relationship Id="rId185" Type="http://schemas.openxmlformats.org/officeDocument/2006/relationships/oleObject" Target="embeddings/oleObject10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76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72.bin"/><Relationship Id="rId154" Type="http://schemas.openxmlformats.org/officeDocument/2006/relationships/image" Target="media/image64.wmf"/><Relationship Id="rId175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80.bin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93.bin"/><Relationship Id="rId186" Type="http://schemas.openxmlformats.org/officeDocument/2006/relationships/image" Target="media/image79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3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7.bin"/><Relationship Id="rId176" Type="http://schemas.openxmlformats.org/officeDocument/2006/relationships/image" Target="media/image74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6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1.wmf"/><Relationship Id="rId166" Type="http://schemas.openxmlformats.org/officeDocument/2006/relationships/image" Target="media/image69.wmf"/><Relationship Id="rId187" Type="http://schemas.openxmlformats.org/officeDocument/2006/relationships/oleObject" Target="embeddings/oleObject104.bin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60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74.bin"/><Relationship Id="rId156" Type="http://schemas.openxmlformats.org/officeDocument/2006/relationships/oleObject" Target="embeddings/oleObject88.bin"/><Relationship Id="rId177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9</Pages>
  <Words>1639</Words>
  <Characters>9344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</cp:revision>
  <dcterms:created xsi:type="dcterms:W3CDTF">2020-04-06T09:27:00Z</dcterms:created>
  <dcterms:modified xsi:type="dcterms:W3CDTF">2024-02-11T10:45:00Z</dcterms:modified>
</cp:coreProperties>
</file>